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696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1"/>
        <w:gridCol w:w="849"/>
        <w:gridCol w:w="913"/>
        <w:gridCol w:w="1031"/>
        <w:gridCol w:w="1738"/>
        <w:gridCol w:w="888"/>
        <w:gridCol w:w="1826"/>
        <w:gridCol w:w="831"/>
        <w:gridCol w:w="1901"/>
        <w:gridCol w:w="814"/>
        <w:gridCol w:w="1074"/>
      </w:tblGrid>
      <w:tr w:rsidR="00D15829" w:rsidRPr="00CF64B7" w14:paraId="7E37B650" w14:textId="77777777" w:rsidTr="00776967">
        <w:trPr>
          <w:trHeight w:val="821"/>
          <w:jc w:val="center"/>
        </w:trPr>
        <w:tc>
          <w:tcPr>
            <w:tcW w:w="12696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841572" w14:textId="542766DE" w:rsidR="00D15829" w:rsidRPr="00492DC6" w:rsidRDefault="00D15829" w:rsidP="00157590">
            <w:pPr>
              <w:snapToGrid w:val="0"/>
              <w:rPr>
                <w:rFonts w:ascii="新細明體" w:hAnsi="新細明體" w:cs="新細明體"/>
                <w:b/>
                <w:sz w:val="32"/>
                <w:szCs w:val="32"/>
              </w:rPr>
            </w:pPr>
            <w:r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臺北市立內湖高工</w:t>
            </w:r>
            <w:r w:rsidR="00011211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1</w:t>
            </w:r>
            <w:r w:rsidR="00E17317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1</w:t>
            </w:r>
            <w:r w:rsidR="00157590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1</w:t>
            </w:r>
            <w:r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學年度第</w:t>
            </w:r>
            <w:r w:rsidR="00157590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一</w:t>
            </w:r>
            <w:r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學期第</w:t>
            </w:r>
            <w:r w:rsidR="00893FB6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1</w:t>
            </w:r>
            <w:r w:rsidR="00011211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次定期考查數學科</w:t>
            </w:r>
            <w:r w:rsidR="00157590"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一</w:t>
            </w:r>
            <w:r w:rsidRPr="00617158">
              <w:rPr>
                <w:rFonts w:ascii="新細明體" w:hAnsi="新細明體" w:cs="新細明體" w:hint="eastAsia"/>
                <w:b/>
                <w:spacing w:val="36"/>
                <w:kern w:val="0"/>
                <w:sz w:val="32"/>
                <w:szCs w:val="32"/>
                <w:fitText w:val="12480" w:id="-1709422591"/>
              </w:rPr>
              <w:t>年級試</w:t>
            </w:r>
            <w:r w:rsidRPr="00617158">
              <w:rPr>
                <w:rFonts w:ascii="新細明體" w:hAnsi="新細明體" w:cs="新細明體" w:hint="eastAsia"/>
                <w:b/>
                <w:spacing w:val="7"/>
                <w:kern w:val="0"/>
                <w:sz w:val="32"/>
                <w:szCs w:val="32"/>
                <w:fitText w:val="12480" w:id="-1709422591"/>
              </w:rPr>
              <w:t>卷</w:t>
            </w:r>
          </w:p>
        </w:tc>
      </w:tr>
      <w:tr w:rsidR="00D15829" w:rsidRPr="00CF64B7" w14:paraId="5A41C213" w14:textId="77777777" w:rsidTr="00776967">
        <w:trPr>
          <w:trHeight w:val="127"/>
          <w:jc w:val="center"/>
        </w:trPr>
        <w:tc>
          <w:tcPr>
            <w:tcW w:w="831" w:type="dxa"/>
            <w:tcBorders>
              <w:top w:val="single" w:sz="12" w:space="0" w:color="auto"/>
            </w:tcBorders>
            <w:vAlign w:val="center"/>
          </w:tcPr>
          <w:p w14:paraId="3A5A1DAA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1762" w:type="dxa"/>
            <w:gridSpan w:val="2"/>
            <w:tcBorders>
              <w:top w:val="single" w:sz="12" w:space="0" w:color="auto"/>
            </w:tcBorders>
            <w:vAlign w:val="center"/>
          </w:tcPr>
          <w:p w14:paraId="2E30CD50" w14:textId="00A0F350" w:rsidR="00D15829" w:rsidRPr="00CF64B7" w:rsidRDefault="00D15829" w:rsidP="0015759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</w:p>
        </w:tc>
        <w:tc>
          <w:tcPr>
            <w:tcW w:w="1031" w:type="dxa"/>
            <w:tcBorders>
              <w:top w:val="single" w:sz="12" w:space="0" w:color="auto"/>
            </w:tcBorders>
            <w:vAlign w:val="center"/>
          </w:tcPr>
          <w:p w14:paraId="214145A3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14:paraId="6019544E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8" w:type="dxa"/>
            <w:tcBorders>
              <w:top w:val="single" w:sz="12" w:space="0" w:color="auto"/>
            </w:tcBorders>
            <w:vAlign w:val="center"/>
          </w:tcPr>
          <w:p w14:paraId="46C42939" w14:textId="7D76C233" w:rsidR="00D15829" w:rsidRPr="00CF64B7" w:rsidRDefault="00157590" w:rsidP="00157590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工科</w:t>
            </w:r>
          </w:p>
        </w:tc>
        <w:tc>
          <w:tcPr>
            <w:tcW w:w="888" w:type="dxa"/>
            <w:tcBorders>
              <w:top w:val="single" w:sz="12" w:space="0" w:color="auto"/>
            </w:tcBorders>
            <w:vAlign w:val="center"/>
          </w:tcPr>
          <w:p w14:paraId="6E6E5755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826" w:type="dxa"/>
            <w:tcBorders>
              <w:top w:val="single" w:sz="12" w:space="0" w:color="auto"/>
            </w:tcBorders>
            <w:vAlign w:val="center"/>
          </w:tcPr>
          <w:p w14:paraId="1A1939BD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  <w:tc>
          <w:tcPr>
            <w:tcW w:w="831" w:type="dxa"/>
            <w:tcBorders>
              <w:top w:val="single" w:sz="12" w:space="0" w:color="auto"/>
            </w:tcBorders>
            <w:vAlign w:val="center"/>
          </w:tcPr>
          <w:p w14:paraId="54C8C3D4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1901" w:type="dxa"/>
            <w:tcBorders>
              <w:top w:val="single" w:sz="12" w:space="0" w:color="auto"/>
            </w:tcBorders>
            <w:vAlign w:val="center"/>
          </w:tcPr>
          <w:p w14:paraId="350D7063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  <w:tc>
          <w:tcPr>
            <w:tcW w:w="814" w:type="dxa"/>
            <w:tcBorders>
              <w:top w:val="single" w:sz="12" w:space="0" w:color="auto"/>
            </w:tcBorders>
            <w:vAlign w:val="center"/>
          </w:tcPr>
          <w:p w14:paraId="5F9D4DAB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074" w:type="dxa"/>
            <w:tcBorders>
              <w:top w:val="single" w:sz="12" w:space="0" w:color="auto"/>
            </w:tcBorders>
            <w:vAlign w:val="center"/>
          </w:tcPr>
          <w:p w14:paraId="30B992CE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</w:tr>
      <w:tr w:rsidR="00D15829" w:rsidRPr="00CF64B7" w14:paraId="6FC1AF5B" w14:textId="77777777" w:rsidTr="00776967">
        <w:trPr>
          <w:trHeight w:val="563"/>
          <w:jc w:val="center"/>
        </w:trPr>
        <w:tc>
          <w:tcPr>
            <w:tcW w:w="168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BF398E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1016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E0FD094" w14:textId="78555E97" w:rsidR="00D15829" w:rsidRPr="00A83133" w:rsidRDefault="00776967" w:rsidP="0077696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="00D15829"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="00D15829"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D15829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D15829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14:paraId="0F296FCE" w14:textId="77777777" w:rsidR="00776967" w:rsidRPr="00776967" w:rsidRDefault="00776967" w:rsidP="00776967">
      <w:pPr>
        <w:spacing w:line="360" w:lineRule="auto"/>
        <w:rPr>
          <w:b/>
          <w:bdr w:val="single" w:sz="4" w:space="0" w:color="auto"/>
        </w:rPr>
      </w:pPr>
      <w:r w:rsidRPr="006E4F05">
        <w:rPr>
          <w:rFonts w:hint="eastAsia"/>
          <w:b/>
        </w:rPr>
        <w:t>答案欄，請同學依規定</w:t>
      </w:r>
      <w:proofErr w:type="gramStart"/>
      <w:r w:rsidRPr="006E4F05">
        <w:rPr>
          <w:rFonts w:hint="eastAsia"/>
          <w:b/>
        </w:rPr>
        <w:t>作答於答案</w:t>
      </w:r>
      <w:proofErr w:type="gramEnd"/>
      <w:r w:rsidRPr="006E4F05">
        <w:rPr>
          <w:rFonts w:hint="eastAsia"/>
          <w:b/>
        </w:rPr>
        <w:t>欄內，否則不予計分。</w:t>
      </w:r>
      <w:r>
        <w:rPr>
          <w:b/>
        </w:rPr>
        <w:br/>
      </w:r>
      <w:proofErr w:type="gramStart"/>
      <w:r w:rsidRPr="00776967">
        <w:rPr>
          <w:rFonts w:hint="eastAsia"/>
          <w:b/>
          <w:bdr w:val="single" w:sz="4" w:space="0" w:color="auto"/>
        </w:rPr>
        <w:t>請</w:t>
      </w:r>
      <w:r w:rsidRPr="00776967">
        <w:rPr>
          <w:rFonts w:hint="eastAsia"/>
          <w:b/>
          <w:i/>
          <w:u w:val="single"/>
          <w:bdr w:val="single" w:sz="4" w:space="0" w:color="auto"/>
        </w:rPr>
        <w:t>化簡</w:t>
      </w:r>
      <w:r w:rsidRPr="00776967">
        <w:rPr>
          <w:rFonts w:hint="eastAsia"/>
          <w:b/>
          <w:bdr w:val="single" w:sz="4" w:space="0" w:color="auto"/>
        </w:rPr>
        <w:t>後</w:t>
      </w:r>
      <w:proofErr w:type="gramEnd"/>
      <w:r w:rsidRPr="00776967">
        <w:rPr>
          <w:rFonts w:ascii="新細明體" w:hAnsi="新細明體" w:hint="eastAsia"/>
          <w:b/>
          <w:bdr w:val="single" w:sz="4" w:space="0" w:color="auto"/>
        </w:rPr>
        <w:t>，用</w:t>
      </w:r>
      <w:r w:rsidRPr="00776967">
        <w:rPr>
          <w:rFonts w:ascii="新細明體" w:hAnsi="新細明體" w:hint="eastAsia"/>
          <w:b/>
          <w:i/>
          <w:bdr w:val="single" w:sz="4" w:space="0" w:color="auto"/>
        </w:rPr>
        <w:t>藍或黑色原子筆</w:t>
      </w:r>
      <w:proofErr w:type="gramStart"/>
      <w:r w:rsidRPr="00776967">
        <w:rPr>
          <w:rFonts w:hint="eastAsia"/>
          <w:b/>
          <w:bdr w:val="single" w:sz="4" w:space="0" w:color="auto"/>
        </w:rPr>
        <w:t>作答於正確</w:t>
      </w:r>
      <w:proofErr w:type="gramEnd"/>
      <w:r w:rsidRPr="00776967">
        <w:rPr>
          <w:rFonts w:hint="eastAsia"/>
          <w:b/>
          <w:bdr w:val="single" w:sz="4" w:space="0" w:color="auto"/>
        </w:rPr>
        <w:t>欄位內。</w:t>
      </w:r>
      <w:proofErr w:type="gramStart"/>
      <w:r w:rsidRPr="00776967">
        <w:rPr>
          <w:rFonts w:hint="eastAsia"/>
          <w:b/>
          <w:bdr w:val="single" w:sz="4" w:space="0" w:color="auto"/>
        </w:rPr>
        <w:t>每格全對</w:t>
      </w:r>
      <w:proofErr w:type="gramEnd"/>
      <w:r w:rsidRPr="00776967">
        <w:rPr>
          <w:rFonts w:hint="eastAsia"/>
          <w:b/>
          <w:bdr w:val="single" w:sz="4" w:space="0" w:color="auto"/>
        </w:rPr>
        <w:t>計分。</w:t>
      </w:r>
    </w:p>
    <w:tbl>
      <w:tblPr>
        <w:tblW w:w="126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3"/>
        <w:gridCol w:w="2523"/>
        <w:gridCol w:w="2523"/>
        <w:gridCol w:w="2523"/>
        <w:gridCol w:w="2524"/>
      </w:tblGrid>
      <w:tr w:rsidR="007B1496" w:rsidRPr="00EB2208" w14:paraId="12B4FF9A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A1D514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(1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7837C9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(2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00D37D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2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E4878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3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EED6D9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4</w:t>
            </w:r>
          </w:p>
        </w:tc>
      </w:tr>
      <w:tr w:rsidR="007B1496" w:rsidRPr="00EB2208" w14:paraId="08D58C34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BE7656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9CE8E58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rPr>
                <w:b/>
                <w:spacing w:val="30"/>
              </w:rPr>
            </w:pPr>
          </w:p>
          <w:p w14:paraId="64379C49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737FF3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00688B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B7591E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E28559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6122A309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rPr>
                <w:b/>
                <w:spacing w:val="30"/>
              </w:rPr>
            </w:pPr>
            <w:r w:rsidRPr="008B25F2">
              <w:rPr>
                <w:position w:val="-6"/>
              </w:rPr>
              <w:object w:dxaOrig="380" w:dyaOrig="220" w14:anchorId="55DD04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1.25pt" o:ole="">
                  <v:imagedata r:id="rId8" o:title=""/>
                </v:shape>
                <o:OLEObject Type="Embed" ProgID="Equation.DSMT4" ShapeID="_x0000_i1025" DrawAspect="Content" ObjectID="_1727243302" r:id="rId9"/>
              </w:object>
            </w:r>
            <w:r>
              <w:rPr>
                <w:u w:val="single"/>
              </w:rPr>
              <w:t xml:space="preserve">　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　</w:t>
            </w:r>
            <w:r>
              <w:t>、</w:t>
            </w:r>
            <w:r w:rsidRPr="008B25F2">
              <w:rPr>
                <w:position w:val="-6"/>
              </w:rPr>
              <w:object w:dxaOrig="380" w:dyaOrig="279" w14:anchorId="1AF622D1">
                <v:shape id="_x0000_i1026" type="#_x0000_t75" style="width:18.75pt;height:14.25pt" o:ole="">
                  <v:imagedata r:id="rId10" o:title=""/>
                </v:shape>
                <o:OLEObject Type="Embed" ProgID="Equation.DSMT4" ShapeID="_x0000_i1026" DrawAspect="Content" ObjectID="_1727243303" r:id="rId11"/>
              </w:objec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u w:val="single"/>
              </w:rPr>
              <w:t xml:space="preserve">　</w:t>
            </w:r>
          </w:p>
        </w:tc>
      </w:tr>
      <w:tr w:rsidR="007B1496" w:rsidRPr="00EB2208" w14:paraId="214EAB56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706B01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5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C5BD1D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6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F4BA67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7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9FFC73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8(1)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A4AB5C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8(2)</w:t>
            </w:r>
          </w:p>
        </w:tc>
      </w:tr>
      <w:tr w:rsidR="007B1496" w:rsidRPr="00EB2208" w14:paraId="5BBBCA6D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0FBD95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0E8F7F1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500" w:dyaOrig="420" w14:anchorId="6FA2780D">
                <v:shape id="_x0000_i1027" type="#_x0000_t75" style="width:75.75pt;height:20.25pt" o:ole="">
                  <v:imagedata r:id="rId12" o:title=""/>
                </v:shape>
                <o:OLEObject Type="Embed" ProgID="Unknown" ShapeID="_x0000_i1027" DrawAspect="Content" ObjectID="_1727243304" r:id="rId13"/>
              </w:object>
            </w:r>
          </w:p>
          <w:p w14:paraId="547C80DC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686D7C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3D07AA" w14:textId="77777777" w:rsidR="007B1496" w:rsidRPr="000452AD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5BC187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1C1770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</w:tr>
      <w:tr w:rsidR="007B1496" w:rsidRPr="00EB2208" w14:paraId="450A70F6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518DEA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8(3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BE2D70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9(1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E1FCF2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9(2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B1D943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0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E890DF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1</w:t>
            </w:r>
          </w:p>
        </w:tc>
      </w:tr>
      <w:tr w:rsidR="007B1496" w:rsidRPr="00B013AA" w14:paraId="17A1BC50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9C5ED1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5EE3C69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F9062BC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2890ED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C4CAAA4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500" w:dyaOrig="420" w14:anchorId="46E4798B">
                <v:shape id="_x0000_i1028" type="#_x0000_t75" style="width:75.75pt;height:20.25pt" o:ole="">
                  <v:imagedata r:id="rId12" o:title=""/>
                </v:shape>
                <o:OLEObject Type="Embed" ProgID="Unknown" ShapeID="_x0000_i1028" DrawAspect="Content" ObjectID="_1727243305" r:id="rId14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3B278D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691B20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42585D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744DB67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500" w:dyaOrig="420" w14:anchorId="461795D9">
                <v:shape id="_x0000_i1029" type="#_x0000_t75" style="width:75.75pt;height:20.25pt" o:ole="">
                  <v:imagedata r:id="rId12" o:title=""/>
                </v:shape>
                <o:OLEObject Type="Embed" ProgID="Unknown" ShapeID="_x0000_i1029" DrawAspect="Content" ObjectID="_1727243306" r:id="rId15"/>
              </w:object>
            </w:r>
          </w:p>
        </w:tc>
      </w:tr>
      <w:tr w:rsidR="007B1496" w:rsidRPr="00EB2208" w14:paraId="1764CD15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1FDE3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2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5C97A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3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7F2942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4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5E9DF2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5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DE2601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6</w:t>
            </w:r>
          </w:p>
        </w:tc>
      </w:tr>
      <w:tr w:rsidR="007B1496" w:rsidRPr="00B013AA" w14:paraId="7220E8EF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1C5481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6E2A359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3FA12F93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AAF49E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A771F8D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2200" w:dyaOrig="420" w14:anchorId="11DC8332">
                <v:shape id="_x0000_i1030" type="#_x0000_t75" style="width:110.25pt;height:20.25pt" o:ole="">
                  <v:imagedata r:id="rId16" o:title=""/>
                </v:shape>
                <o:OLEObject Type="Embed" ProgID="Unknown" ShapeID="_x0000_i1030" DrawAspect="Content" ObjectID="_1727243307" r:id="rId17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022902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EC01D3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0EDC29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</w:tr>
    </w:tbl>
    <w:p w14:paraId="21FF0FE9" w14:textId="77777777" w:rsidR="00776967" w:rsidRDefault="00776967" w:rsidP="000B7426">
      <w:pPr>
        <w:rPr>
          <w:b/>
        </w:rPr>
      </w:pPr>
      <w:r w:rsidRPr="006E4F05">
        <w:rPr>
          <w:rFonts w:hint="eastAsia"/>
          <w:b/>
        </w:rPr>
        <w:t>填充題</w:t>
      </w:r>
      <w:r w:rsidRPr="006E4F05">
        <w:rPr>
          <w:rFonts w:hint="eastAsia"/>
          <w:b/>
        </w:rPr>
        <w:t>(</w:t>
      </w:r>
      <w:r>
        <w:rPr>
          <w:rFonts w:hint="eastAsia"/>
          <w:b/>
        </w:rPr>
        <w:t>每格</w:t>
      </w:r>
      <w:r>
        <w:rPr>
          <w:rFonts w:hint="eastAsia"/>
          <w:b/>
        </w:rPr>
        <w:t>5</w:t>
      </w:r>
      <w:r w:rsidRPr="006E4F05">
        <w:rPr>
          <w:rFonts w:hint="eastAsia"/>
          <w:b/>
        </w:rPr>
        <w:t>分</w:t>
      </w:r>
      <w:r>
        <w:rPr>
          <w:rFonts w:hint="eastAsia"/>
          <w:b/>
        </w:rPr>
        <w:t>，共計</w:t>
      </w:r>
      <w:r>
        <w:rPr>
          <w:rFonts w:hint="eastAsia"/>
          <w:b/>
        </w:rPr>
        <w:t>100</w:t>
      </w:r>
      <w:r>
        <w:rPr>
          <w:rFonts w:hint="eastAsia"/>
          <w:b/>
        </w:rPr>
        <w:t>分</w:t>
      </w:r>
      <w:r w:rsidRPr="006E4F05">
        <w:rPr>
          <w:rFonts w:hint="eastAsia"/>
          <w:b/>
        </w:rPr>
        <w:t>)</w:t>
      </w:r>
      <w:r>
        <w:rPr>
          <w:rFonts w:hint="eastAsia"/>
          <w:b/>
        </w:rPr>
        <w:t xml:space="preserve">  </w:t>
      </w:r>
    </w:p>
    <w:p w14:paraId="6891BA13" w14:textId="63C242EA" w:rsidR="00475E7F" w:rsidRPr="00475E7F" w:rsidRDefault="00475E7F" w:rsidP="000B7426">
      <w:pPr>
        <w:pStyle w:val="a3"/>
        <w:numPr>
          <w:ilvl w:val="0"/>
          <w:numId w:val="4"/>
        </w:numPr>
        <w:snapToGrid w:val="0"/>
        <w:spacing w:beforeLines="100" w:before="360" w:afterLines="100" w:after="360"/>
        <w:ind w:leftChars="0" w:left="403" w:hanging="403"/>
        <w:rPr>
          <w:rFonts w:ascii="標楷體" w:eastAsia="標楷體" w:hAnsi="標楷體"/>
          <w:b/>
          <w:szCs w:val="24"/>
        </w:rPr>
      </w:pPr>
      <w:proofErr w:type="gramStart"/>
      <w:r>
        <w:rPr>
          <w:rFonts w:hint="eastAsia"/>
        </w:rPr>
        <w:t>試化簡</w:t>
      </w:r>
      <w:proofErr w:type="gramEnd"/>
      <w:r>
        <w:rPr>
          <w:rFonts w:hint="eastAsia"/>
        </w:rPr>
        <w:t>下列根式：</w:t>
      </w:r>
      <w:r>
        <w:br/>
        <w:t>(1)</w:t>
      </w:r>
      <w:r w:rsidR="004B6AF1">
        <w:rPr>
          <w:position w:val="-8"/>
        </w:rPr>
        <w:object w:dxaOrig="680" w:dyaOrig="360" w14:anchorId="57BF6A5C">
          <v:shape id="_x0000_i1031" type="#_x0000_t75" style="width:33.75pt;height:18.75pt" o:ole="">
            <v:imagedata r:id="rId18" o:title=""/>
          </v:shape>
          <o:OLEObject Type="Embed" ProgID="Equation.DSMT4" ShapeID="_x0000_i1031" DrawAspect="Content" ObjectID="_1727243308" r:id="rId19"/>
        </w:object>
      </w:r>
      <w:r w:rsidRPr="0069195F">
        <w:rPr>
          <w:rFonts w:hint="eastAsia"/>
        </w:rPr>
        <w:t xml:space="preserve"> </w:t>
      </w:r>
      <w:r w:rsidRPr="008C7EBE">
        <w:rPr>
          <w:rFonts w:hint="eastAsia"/>
          <w:position w:val="-8"/>
          <w:vertAlign w:val="subscript"/>
        </w:rPr>
        <w:t>____________</w:t>
      </w:r>
      <w:r>
        <w:rPr>
          <w:rFonts w:hint="eastAsia"/>
        </w:rPr>
        <w:t>。</w:t>
      </w:r>
      <w:r>
        <w:br/>
        <w:t>(</w:t>
      </w:r>
      <w:r>
        <w:rPr>
          <w:rFonts w:hint="eastAsia"/>
        </w:rPr>
        <w:t>2</w:t>
      </w:r>
      <w:r>
        <w:t>)</w:t>
      </w:r>
      <w:r w:rsidR="004B6AF1">
        <w:rPr>
          <w:position w:val="-28"/>
        </w:rPr>
        <w:object w:dxaOrig="1100" w:dyaOrig="660" w14:anchorId="65602DE0">
          <v:shape id="_x0000_i1032" type="#_x0000_t75" style="width:55.5pt;height:33.75pt" o:ole="">
            <v:imagedata r:id="rId20" o:title=""/>
          </v:shape>
          <o:OLEObject Type="Embed" ProgID="Equation.DSMT4" ShapeID="_x0000_i1032" DrawAspect="Content" ObjectID="_1727243309" r:id="rId21"/>
        </w:object>
      </w:r>
      <w:r w:rsidRPr="0069195F">
        <w:rPr>
          <w:rFonts w:hint="eastAsia"/>
        </w:rPr>
        <w:t xml:space="preserve"> </w:t>
      </w:r>
      <w:r w:rsidRPr="008C7EBE">
        <w:rPr>
          <w:rFonts w:hint="eastAsia"/>
          <w:position w:val="-30"/>
          <w:vertAlign w:val="subscript"/>
        </w:rPr>
        <w:t>____________</w:t>
      </w:r>
      <w:r>
        <w:rPr>
          <w:rFonts w:hint="eastAsia"/>
        </w:rPr>
        <w:t>。</w:t>
      </w:r>
    </w:p>
    <w:p w14:paraId="1B69EC23" w14:textId="1063846E" w:rsidR="0069195F" w:rsidRPr="00FD3EE5" w:rsidRDefault="00FD3EE5" w:rsidP="00AA3407">
      <w:pPr>
        <w:pStyle w:val="a3"/>
        <w:numPr>
          <w:ilvl w:val="0"/>
          <w:numId w:val="4"/>
        </w:numPr>
        <w:snapToGrid w:val="0"/>
        <w:spacing w:beforeLines="100" w:before="360" w:afterLines="100" w:after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r>
        <w:rPr>
          <w:rFonts w:hint="eastAsia"/>
        </w:rPr>
        <w:t>若</w:t>
      </w:r>
      <w:r>
        <w:rPr>
          <w:position w:val="-6"/>
        </w:rPr>
        <w:object w:dxaOrig="559" w:dyaOrig="280" w14:anchorId="678E4D02">
          <v:shape id="_x0000_i1033" type="#_x0000_t75" style="width:27.75pt;height:14.25pt" o:ole="">
            <v:imagedata r:id="rId22" o:title=""/>
          </v:shape>
          <o:OLEObject Type="Embed" ProgID="Equation.DSMT4" ShapeID="_x0000_i1033" DrawAspect="Content" ObjectID="_1727243310" r:id="rId23"/>
        </w:object>
      </w:r>
      <w:r>
        <w:rPr>
          <w:rFonts w:hint="eastAsia"/>
        </w:rPr>
        <w:t>、</w:t>
      </w:r>
      <w:r>
        <w:rPr>
          <w:position w:val="-6"/>
        </w:rPr>
        <w:object w:dxaOrig="540" w:dyaOrig="280" w14:anchorId="592D2555">
          <v:shape id="_x0000_i1034" type="#_x0000_t75" style="width:27pt;height:14.25pt" o:ole="">
            <v:imagedata r:id="rId24" o:title=""/>
          </v:shape>
          <o:OLEObject Type="Embed" ProgID="Equation.DSMT4" ShapeID="_x0000_i1034" DrawAspect="Content" ObjectID="_1727243311" r:id="rId25"/>
        </w:object>
      </w:r>
      <w:r>
        <w:rPr>
          <w:rFonts w:hint="eastAsia"/>
        </w:rPr>
        <w:t>且</w:t>
      </w:r>
      <w:r w:rsidR="004B6AF1">
        <w:rPr>
          <w:position w:val="-6"/>
        </w:rPr>
        <w:object w:dxaOrig="1100" w:dyaOrig="279" w14:anchorId="33FE2564">
          <v:shape id="_x0000_i1035" type="#_x0000_t75" style="width:55.5pt;height:14.25pt" o:ole="">
            <v:imagedata r:id="rId26" o:title=""/>
          </v:shape>
          <o:OLEObject Type="Embed" ProgID="Equation.DSMT4" ShapeID="_x0000_i1035" DrawAspect="Content" ObjectID="_1727243312" r:id="rId27"/>
        </w:object>
      </w:r>
      <w:r>
        <w:rPr>
          <w:rFonts w:hint="eastAsia"/>
        </w:rPr>
        <w:t>，則</w:t>
      </w:r>
      <w:r>
        <w:rPr>
          <w:position w:val="-6"/>
        </w:rPr>
        <w:object w:dxaOrig="320" w:dyaOrig="280" w14:anchorId="37ED3C4E">
          <v:shape id="_x0000_i1036" type="#_x0000_t75" style="width:15.75pt;height:14.25pt" o:ole="">
            <v:imagedata r:id="rId28" o:title=""/>
          </v:shape>
          <o:OLEObject Type="Embed" ProgID="Equation.DSMT4" ShapeID="_x0000_i1036" DrawAspect="Content" ObjectID="_1727243313" r:id="rId29"/>
        </w:object>
      </w:r>
      <w:r>
        <w:rPr>
          <w:rFonts w:hint="eastAsia"/>
        </w:rPr>
        <w:t>的最大值為</w:t>
      </w:r>
      <w:r>
        <w:rPr>
          <w:rFonts w:hint="eastAsia"/>
          <w:u w:val="single"/>
        </w:rPr>
        <w:t xml:space="preserve">　</w:t>
      </w:r>
      <w:r w:rsidR="008C7EBE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　</w:t>
      </w:r>
      <w:r>
        <w:rPr>
          <w:rFonts w:hint="eastAsia"/>
        </w:rPr>
        <w:t>。</w:t>
      </w:r>
    </w:p>
    <w:p w14:paraId="1B6BB0EB" w14:textId="26C12BA1" w:rsidR="00FD3EE5" w:rsidRPr="0069195F" w:rsidRDefault="00FD3EE5" w:rsidP="00AA3407">
      <w:pPr>
        <w:pStyle w:val="a3"/>
        <w:numPr>
          <w:ilvl w:val="0"/>
          <w:numId w:val="4"/>
        </w:numPr>
        <w:snapToGrid w:val="0"/>
        <w:spacing w:beforeLines="100" w:before="360" w:afterLines="100" w:after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r w:rsidRPr="0069195F">
        <w:rPr>
          <w:rFonts w:ascii="Times New Roman" w:hAnsi="Times New Roman"/>
        </w:rPr>
        <w:t>設</w:t>
      </w:r>
      <w:r w:rsidRPr="0069195F">
        <w:rPr>
          <w:rFonts w:ascii="Times New Roman" w:hAnsi="Times New Roman"/>
          <w:position w:val="-10"/>
        </w:rPr>
        <w:object w:dxaOrig="760" w:dyaOrig="320" w14:anchorId="63A6CAC7">
          <v:shape id="_x0000_i1037" type="#_x0000_t75" style="width:38.25pt;height:15.75pt" o:ole="">
            <v:imagedata r:id="rId30" o:title=""/>
          </v:shape>
          <o:OLEObject Type="Embed" ProgID="Equation.DSMT4" ShapeID="_x0000_i1037" DrawAspect="Content" ObjectID="_1727243314" r:id="rId31"/>
        </w:object>
      </w:r>
      <w:r w:rsidRPr="0069195F">
        <w:rPr>
          <w:rFonts w:ascii="Times New Roman" w:hAnsi="Times New Roman"/>
        </w:rPr>
        <w:t>位於坐標平面的第四象限，則</w:t>
      </w:r>
      <w:r w:rsidR="004B6AF1" w:rsidRPr="0069195F">
        <w:rPr>
          <w:rFonts w:ascii="Times New Roman" w:hAnsi="Times New Roman"/>
          <w:position w:val="-10"/>
        </w:rPr>
        <w:object w:dxaOrig="1320" w:dyaOrig="360" w14:anchorId="10BE32ED">
          <v:shape id="_x0000_i1038" type="#_x0000_t75" style="width:65.25pt;height:18pt" o:ole="">
            <v:imagedata r:id="rId32" o:title=""/>
          </v:shape>
          <o:OLEObject Type="Embed" ProgID="Equation.DSMT4" ShapeID="_x0000_i1038" DrawAspect="Content" ObjectID="_1727243315" r:id="rId33"/>
        </w:object>
      </w:r>
      <w:r w:rsidRPr="0069195F">
        <w:rPr>
          <w:rFonts w:ascii="Times New Roman" w:hAnsi="Times New Roman"/>
        </w:rPr>
        <w:t>位於第</w:t>
      </w:r>
      <w:r w:rsidRPr="0069195F">
        <w:rPr>
          <w:rFonts w:ascii="Times New Roman" w:hAnsi="Times New Roman"/>
          <w:u w:val="single"/>
        </w:rPr>
        <w:t xml:space="preserve">　</w:t>
      </w:r>
      <w:r w:rsidR="008C7EBE">
        <w:rPr>
          <w:rFonts w:ascii="Times New Roman" w:hAnsi="Times New Roman" w:hint="eastAsia"/>
          <w:u w:val="single"/>
        </w:rPr>
        <w:t xml:space="preserve">   </w:t>
      </w:r>
      <w:r w:rsidRPr="0069195F">
        <w:rPr>
          <w:rFonts w:ascii="Times New Roman" w:hAnsi="Times New Roman"/>
          <w:u w:val="single"/>
        </w:rPr>
        <w:t xml:space="preserve">　</w:t>
      </w:r>
      <w:r w:rsidRPr="0069195F">
        <w:rPr>
          <w:rFonts w:ascii="Times New Roman" w:hAnsi="Times New Roman"/>
        </w:rPr>
        <w:t>象限。</w:t>
      </w:r>
    </w:p>
    <w:p w14:paraId="033B9159" w14:textId="6359E811" w:rsidR="00AA3407" w:rsidRPr="00A012B4" w:rsidRDefault="00A012B4" w:rsidP="00AA3407">
      <w:pPr>
        <w:pStyle w:val="a3"/>
        <w:numPr>
          <w:ilvl w:val="0"/>
          <w:numId w:val="4"/>
        </w:numPr>
        <w:snapToGrid w:val="0"/>
        <w:spacing w:beforeLines="100" w:before="360" w:afterLines="100" w:after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r>
        <w:t>已知</w:t>
      </w:r>
      <w:r w:rsidRPr="008B25F2">
        <w:rPr>
          <w:position w:val="-10"/>
        </w:rPr>
        <w:object w:dxaOrig="680" w:dyaOrig="320" w14:anchorId="5D93C3EC">
          <v:shape id="_x0000_i1039" type="#_x0000_t75" style="width:33.75pt;height:15.75pt" o:ole="">
            <v:imagedata r:id="rId34" o:title=""/>
          </v:shape>
          <o:OLEObject Type="Embed" ProgID="Equation.DSMT4" ShapeID="_x0000_i1039" DrawAspect="Content" ObjectID="_1727243316" r:id="rId35"/>
        </w:object>
      </w:r>
      <w:r>
        <w:t>、</w:t>
      </w:r>
      <w:r w:rsidR="0043223C" w:rsidRPr="008B25F2">
        <w:rPr>
          <w:position w:val="-10"/>
        </w:rPr>
        <w:object w:dxaOrig="1140" w:dyaOrig="320" w14:anchorId="08D02940">
          <v:shape id="_x0000_i1040" type="#_x0000_t75" style="width:57pt;height:15.75pt" o:ole="">
            <v:imagedata r:id="rId36" o:title=""/>
          </v:shape>
          <o:OLEObject Type="Embed" ProgID="Equation.DSMT4" ShapeID="_x0000_i1040" DrawAspect="Content" ObjectID="_1727243317" r:id="rId37"/>
        </w:object>
      </w:r>
      <w:r>
        <w:t>、</w:t>
      </w:r>
      <w:r w:rsidRPr="008B25F2">
        <w:rPr>
          <w:position w:val="-10"/>
        </w:rPr>
        <w:object w:dxaOrig="859" w:dyaOrig="320" w14:anchorId="34CB4109">
          <v:shape id="_x0000_i1041" type="#_x0000_t75" style="width:42.75pt;height:15.75pt" o:ole="">
            <v:imagedata r:id="rId38" o:title=""/>
          </v:shape>
          <o:OLEObject Type="Embed" ProgID="Equation.DSMT4" ShapeID="_x0000_i1041" DrawAspect="Content" ObjectID="_1727243318" r:id="rId39"/>
        </w:object>
      </w:r>
      <w:r>
        <w:t>、</w:t>
      </w:r>
      <w:r w:rsidRPr="008B25F2">
        <w:rPr>
          <w:position w:val="-10"/>
        </w:rPr>
        <w:object w:dxaOrig="720" w:dyaOrig="320" w14:anchorId="748AC65D">
          <v:shape id="_x0000_i1042" type="#_x0000_t75" style="width:36.75pt;height:15.75pt" o:ole="">
            <v:imagedata r:id="rId40" o:title=""/>
          </v:shape>
          <o:OLEObject Type="Embed" ProgID="Equation.DSMT4" ShapeID="_x0000_i1042" DrawAspect="Content" ObjectID="_1727243319" r:id="rId41"/>
        </w:object>
      </w:r>
      <w:r>
        <w:t>形成平行四邊形</w:t>
      </w:r>
      <w:r w:rsidRPr="00691F9C">
        <w:rPr>
          <w:position w:val="-6"/>
        </w:rPr>
        <w:object w:dxaOrig="720" w:dyaOrig="279" w14:anchorId="0AE8E4A9">
          <v:shape id="_x0000_i1043" type="#_x0000_t75" style="width:36.75pt;height:14.25pt" o:ole="">
            <v:imagedata r:id="rId42" o:title=""/>
          </v:shape>
          <o:OLEObject Type="Embed" ProgID="Equation.DSMT4" ShapeID="_x0000_i1043" DrawAspect="Content" ObjectID="_1727243320" r:id="rId43"/>
        </w:object>
      </w:r>
      <w:r>
        <w:t>，則</w:t>
      </w:r>
      <w:r w:rsidRPr="008B25F2">
        <w:rPr>
          <w:position w:val="-6"/>
        </w:rPr>
        <w:object w:dxaOrig="380" w:dyaOrig="220" w14:anchorId="2398D913">
          <v:shape id="_x0000_i1044" type="#_x0000_t75" style="width:18.75pt;height:11.25pt" o:ole="">
            <v:imagedata r:id="rId8" o:title=""/>
          </v:shape>
          <o:OLEObject Type="Embed" ProgID="Equation.DSMT4" ShapeID="_x0000_i1044" DrawAspect="Content" ObjectID="_1727243321" r:id="rId44"/>
        </w:object>
      </w:r>
      <w:r>
        <w:rPr>
          <w:u w:val="single"/>
        </w:rPr>
        <w:t xml:space="preserve">　</w:t>
      </w:r>
      <w:r w:rsidR="008C7EBE">
        <w:rPr>
          <w:rFonts w:hint="eastAsia"/>
          <w:u w:val="single"/>
        </w:rPr>
        <w:t xml:space="preserve">     </w:t>
      </w:r>
      <w:r>
        <w:rPr>
          <w:u w:val="single"/>
        </w:rPr>
        <w:t xml:space="preserve">　</w:t>
      </w:r>
      <w:r>
        <w:t>、</w:t>
      </w:r>
      <w:r w:rsidRPr="008B25F2">
        <w:rPr>
          <w:position w:val="-6"/>
        </w:rPr>
        <w:object w:dxaOrig="380" w:dyaOrig="279" w14:anchorId="39CC71CA">
          <v:shape id="_x0000_i1045" type="#_x0000_t75" style="width:18.75pt;height:14.25pt" o:ole="">
            <v:imagedata r:id="rId10" o:title=""/>
          </v:shape>
          <o:OLEObject Type="Embed" ProgID="Equation.DSMT4" ShapeID="_x0000_i1045" DrawAspect="Content" ObjectID="_1727243322" r:id="rId45"/>
        </w:object>
      </w:r>
      <w:r>
        <w:rPr>
          <w:u w:val="single"/>
        </w:rPr>
        <w:t xml:space="preserve">　</w:t>
      </w:r>
      <w:r w:rsidR="008C7EBE">
        <w:rPr>
          <w:rFonts w:hint="eastAsia"/>
          <w:u w:val="single"/>
        </w:rPr>
        <w:t xml:space="preserve">     </w:t>
      </w:r>
      <w:r>
        <w:rPr>
          <w:u w:val="single"/>
        </w:rPr>
        <w:t xml:space="preserve">　</w:t>
      </w:r>
      <w:r>
        <w:t>。</w:t>
      </w:r>
    </w:p>
    <w:p w14:paraId="720BB8A7" w14:textId="24440957" w:rsidR="00A012B4" w:rsidRPr="00475E7F" w:rsidRDefault="00A012B4" w:rsidP="00AA3407">
      <w:pPr>
        <w:pStyle w:val="a3"/>
        <w:numPr>
          <w:ilvl w:val="0"/>
          <w:numId w:val="4"/>
        </w:numPr>
        <w:snapToGrid w:val="0"/>
        <w:spacing w:beforeLines="100" w:before="360" w:afterLines="100" w:after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r w:rsidRPr="007541D7">
        <w:t>物理課提到，如果找到書本的平衡點，</w:t>
      </w:r>
      <w:proofErr w:type="gramStart"/>
      <w:r w:rsidRPr="007541D7">
        <w:t>轉書時</w:t>
      </w:r>
      <w:proofErr w:type="gramEnd"/>
      <w:r w:rsidRPr="007541D7">
        <w:t>就能保持</w:t>
      </w:r>
      <w:proofErr w:type="gramStart"/>
      <w:r w:rsidRPr="007541D7">
        <w:t>不</w:t>
      </w:r>
      <w:proofErr w:type="gramEnd"/>
      <w:r w:rsidRPr="007541D7">
        <w:t>墜，這樣的平衡點就是物體的重心。</w:t>
      </w:r>
      <w:proofErr w:type="gramStart"/>
      <w:r w:rsidRPr="007541D7">
        <w:t>小東找了</w:t>
      </w:r>
      <w:proofErr w:type="gramEnd"/>
      <w:r w:rsidRPr="007541D7">
        <w:t>一個三角形木板來驗證，若將木板平放在直角坐標平面上，三頂點分別為</w:t>
      </w:r>
      <w:r w:rsidRPr="007541D7">
        <w:rPr>
          <w:position w:val="-10"/>
        </w:rPr>
        <w:object w:dxaOrig="820" w:dyaOrig="320" w14:anchorId="14CF58E0">
          <v:shape id="_x0000_i1046" type="#_x0000_t75" style="width:41.25pt;height:15.75pt" o:ole="">
            <v:imagedata r:id="rId46" o:title=""/>
          </v:shape>
          <o:OLEObject Type="Embed" ProgID="Equation.DSMT4" ShapeID="_x0000_i1046" DrawAspect="Content" ObjectID="_1727243323" r:id="rId47"/>
        </w:object>
      </w:r>
      <w:r w:rsidRPr="007541D7">
        <w:t>、</w:t>
      </w:r>
      <w:r w:rsidR="004B6AF1" w:rsidRPr="007541D7">
        <w:rPr>
          <w:position w:val="-10"/>
        </w:rPr>
        <w:object w:dxaOrig="820" w:dyaOrig="320" w14:anchorId="719143F7">
          <v:shape id="_x0000_i1047" type="#_x0000_t75" style="width:41.25pt;height:15.75pt" o:ole="">
            <v:imagedata r:id="rId48" o:title=""/>
          </v:shape>
          <o:OLEObject Type="Embed" ProgID="Equation.DSMT4" ShapeID="_x0000_i1047" DrawAspect="Content" ObjectID="_1727243324" r:id="rId49"/>
        </w:object>
      </w:r>
      <w:r w:rsidRPr="007541D7">
        <w:t>、</w:t>
      </w:r>
      <w:r w:rsidRPr="007541D7">
        <w:rPr>
          <w:position w:val="-10"/>
        </w:rPr>
        <w:object w:dxaOrig="740" w:dyaOrig="320" w14:anchorId="6CE95C94">
          <v:shape id="_x0000_i1048" type="#_x0000_t75" style="width:36.75pt;height:15.75pt" o:ole="">
            <v:imagedata r:id="rId50" o:title=""/>
          </v:shape>
          <o:OLEObject Type="Embed" ProgID="Equation.DSMT4" ShapeID="_x0000_i1048" DrawAspect="Content" ObjectID="_1727243325" r:id="rId51"/>
        </w:object>
      </w:r>
      <w:r w:rsidRPr="007541D7">
        <w:t>，則三角形木板</w:t>
      </w:r>
      <w:r w:rsidRPr="007541D7">
        <w:rPr>
          <w:position w:val="-6"/>
        </w:rPr>
        <w:object w:dxaOrig="780" w:dyaOrig="279" w14:anchorId="4F9191BA">
          <v:shape id="_x0000_i1049" type="#_x0000_t75" style="width:38.25pt;height:14.25pt" o:ole="">
            <v:imagedata r:id="rId52" o:title=""/>
          </v:shape>
          <o:OLEObject Type="Embed" ProgID="Equation.DSMT4" ShapeID="_x0000_i1049" DrawAspect="Content" ObjectID="_1727243326" r:id="rId53"/>
        </w:object>
      </w:r>
      <w:r w:rsidRPr="007541D7">
        <w:t>的重心坐標</w:t>
      </w:r>
      <w:r>
        <w:t>為</w:t>
      </w:r>
      <w:r>
        <w:rPr>
          <w:u w:val="single"/>
        </w:rPr>
        <w:t xml:space="preserve">　</w:t>
      </w:r>
      <w:r w:rsidR="008C7EBE">
        <w:rPr>
          <w:rFonts w:hint="eastAsia"/>
          <w:u w:val="single"/>
        </w:rPr>
        <w:t xml:space="preserve">     </w:t>
      </w:r>
      <w:r>
        <w:rPr>
          <w:u w:val="single"/>
        </w:rPr>
        <w:t xml:space="preserve">　</w:t>
      </w:r>
      <w:r>
        <w:t>。</w:t>
      </w:r>
    </w:p>
    <w:p w14:paraId="1EA3280A" w14:textId="0546942B" w:rsidR="00475E7F" w:rsidRPr="00E31AB7" w:rsidRDefault="00475E7F" w:rsidP="00AA3407">
      <w:pPr>
        <w:pStyle w:val="a3"/>
        <w:numPr>
          <w:ilvl w:val="0"/>
          <w:numId w:val="4"/>
        </w:numPr>
        <w:snapToGrid w:val="0"/>
        <w:spacing w:beforeLines="100" w:before="360" w:afterLines="100" w:after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r>
        <w:t>若</w:t>
      </w:r>
      <w:r w:rsidR="004B6AF1" w:rsidRPr="0092043F">
        <w:rPr>
          <w:position w:val="-14"/>
        </w:rPr>
        <w:object w:dxaOrig="940" w:dyaOrig="400" w14:anchorId="70695A89">
          <v:shape id="_x0000_i1050" type="#_x0000_t75" style="width:46.5pt;height:20.25pt" o:ole="">
            <v:imagedata r:id="rId54" o:title=""/>
          </v:shape>
          <o:OLEObject Type="Embed" ProgID="Equation.DSMT4" ShapeID="_x0000_i1050" DrawAspect="Content" ObjectID="_1727243327" r:id="rId55"/>
        </w:object>
      </w:r>
      <w:r w:rsidRPr="0092043F">
        <w:t>，</w:t>
      </w:r>
      <w:r>
        <w:t>則</w:t>
      </w:r>
      <w:r w:rsidRPr="006A5FA5">
        <w:rPr>
          <w:position w:val="-6"/>
        </w:rPr>
        <w:object w:dxaOrig="200" w:dyaOrig="220" w14:anchorId="14C32B83">
          <v:shape id="_x0000_i1051" type="#_x0000_t75" style="width:9pt;height:11.25pt" o:ole="">
            <v:imagedata r:id="rId56" o:title=""/>
          </v:shape>
          <o:OLEObject Type="Embed" ProgID="Equation.DSMT4" ShapeID="_x0000_i1051" DrawAspect="Content" ObjectID="_1727243328" r:id="rId57"/>
        </w:object>
      </w:r>
      <w:r>
        <w:t>的範圍為</w:t>
      </w:r>
      <w:r w:rsidRPr="00A012B4">
        <w:rPr>
          <w:u w:val="single"/>
        </w:rPr>
        <w:t xml:space="preserve">　</w:t>
      </w:r>
      <w:r>
        <w:rPr>
          <w:rFonts w:hint="eastAsia"/>
          <w:u w:val="single"/>
        </w:rPr>
        <w:t xml:space="preserve">            </w:t>
      </w:r>
      <w:r w:rsidRPr="00A012B4">
        <w:rPr>
          <w:u w:val="single"/>
        </w:rPr>
        <w:t xml:space="preserve">　</w:t>
      </w:r>
      <w:r w:rsidRPr="0092043F">
        <w:t>。</w:t>
      </w:r>
    </w:p>
    <w:p w14:paraId="58213739" w14:textId="7EECB72D" w:rsidR="009C3DB2" w:rsidRPr="00475E7F" w:rsidRDefault="00FD3EE5" w:rsidP="00475E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proofErr w:type="gramStart"/>
      <w:r w:rsidRPr="00C57BAA">
        <w:t>試求不等式</w:t>
      </w:r>
      <w:proofErr w:type="gramEnd"/>
      <w:r w:rsidRPr="00C57BAA">
        <w:rPr>
          <w:position w:val="-14"/>
        </w:rPr>
        <w:object w:dxaOrig="1040" w:dyaOrig="400" w14:anchorId="3F22B486">
          <v:shape id="_x0000_i1052" type="#_x0000_t75" style="width:51.75pt;height:20.25pt" o:ole="">
            <v:imagedata r:id="rId58" o:title=""/>
          </v:shape>
          <o:OLEObject Type="Embed" ProgID="Equation.DSMT4" ShapeID="_x0000_i1052" DrawAspect="Content" ObjectID="_1727243329" r:id="rId59"/>
        </w:object>
      </w:r>
      <w:r w:rsidRPr="00C57BAA">
        <w:t>的整數解共有多少個？</w:t>
      </w:r>
      <w:r w:rsidRPr="00C57BAA">
        <w:br/>
        <w:t>(A)5</w:t>
      </w:r>
      <w:r w:rsidRPr="00C57BAA">
        <w:t xml:space="preserve">　</w:t>
      </w:r>
      <w:r w:rsidRPr="00C57BAA">
        <w:t>(B)6</w:t>
      </w:r>
      <w:r w:rsidRPr="00C57BAA">
        <w:t xml:space="preserve">　</w:t>
      </w:r>
      <w:r w:rsidRPr="00C57BAA">
        <w:t>(C)7</w:t>
      </w:r>
      <w:r w:rsidRPr="00C57BAA">
        <w:t xml:space="preserve">　</w:t>
      </w:r>
      <w:r w:rsidRPr="00C57BAA">
        <w:t>(D)8</w:t>
      </w:r>
    </w:p>
    <w:p w14:paraId="5A3C2F35" w14:textId="3F66C352" w:rsidR="00475E7F" w:rsidRPr="00AD170E" w:rsidRDefault="00475E7F" w:rsidP="00475E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b/>
          <w:szCs w:val="24"/>
        </w:rPr>
      </w:pPr>
      <w:proofErr w:type="gramStart"/>
      <w:r>
        <w:lastRenderedPageBreak/>
        <w:t>試解下列</w:t>
      </w:r>
      <w:proofErr w:type="gramEnd"/>
      <w:r>
        <w:t>不等式：</w:t>
      </w:r>
      <w:r>
        <w:br/>
        <w:t>(1)</w:t>
      </w:r>
      <w:r w:rsidR="00FD0B2C" w:rsidRPr="00FD0B2C">
        <w:rPr>
          <w:position w:val="-4"/>
        </w:rPr>
        <w:object w:dxaOrig="1520" w:dyaOrig="320" w14:anchorId="640B3051">
          <v:shape id="_x0000_i1053" type="#_x0000_t75" style="width:75.75pt;height:15.75pt" o:ole="">
            <v:imagedata r:id="rId60" o:title=""/>
          </v:shape>
          <o:OLEObject Type="Embed" ProgID="Equation.DSMT4" ShapeID="_x0000_i1053" DrawAspect="Content" ObjectID="_1727243330" r:id="rId61"/>
        </w:object>
      </w:r>
      <w:r w:rsidR="00FD0B2C" w:rsidRPr="00FD0B2C">
        <w:t xml:space="preserve"> </w:t>
      </w:r>
      <w:r>
        <w:br/>
        <w:t>(2)</w:t>
      </w:r>
      <w:r w:rsidR="00617158">
        <w:rPr>
          <w:position w:val="-12"/>
        </w:rPr>
        <w:pict w14:anchorId="7D2CEC00">
          <v:shape id="_x0000_i1054" type="#_x0000_t75" style="width:80.25pt;height:15.75pt">
            <v:imagedata r:id="rId62" o:title=""/>
          </v:shape>
        </w:pict>
      </w:r>
      <w:r>
        <w:br/>
        <w:t>(</w:t>
      </w:r>
      <w:r>
        <w:rPr>
          <w:rFonts w:hint="eastAsia"/>
        </w:rPr>
        <w:t>3</w:t>
      </w:r>
      <w:r>
        <w:t>)</w:t>
      </w:r>
      <w:r w:rsidR="00FD0B2C" w:rsidRPr="008B25F2">
        <w:rPr>
          <w:position w:val="-6"/>
        </w:rPr>
        <w:object w:dxaOrig="1520" w:dyaOrig="320" w14:anchorId="47FA3AFD">
          <v:shape id="_x0000_i1055" type="#_x0000_t75" style="width:75.75pt;height:15.75pt" o:ole="">
            <v:imagedata r:id="rId63" o:title=""/>
          </v:shape>
          <o:OLEObject Type="Embed" ProgID="Equation.DSMT4" ShapeID="_x0000_i1055" DrawAspect="Content" ObjectID="_1727243331" r:id="rId64"/>
        </w:object>
      </w:r>
    </w:p>
    <w:p w14:paraId="279A13F4" w14:textId="111CD6D6" w:rsidR="00D7347F" w:rsidRDefault="00D7347F" w:rsidP="00D7347F">
      <w:pPr>
        <w:ind w:left="192" w:hangingChars="80" w:hanging="192"/>
      </w:pPr>
    </w:p>
    <w:p w14:paraId="34CE0C6B" w14:textId="30CD5B21" w:rsidR="00FE6E17" w:rsidRPr="0020514F" w:rsidRDefault="00FD0B2C" w:rsidP="00D734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Cs w:val="24"/>
        </w:rPr>
      </w:pPr>
      <w:r>
        <w:rPr>
          <w:rFonts w:hint="eastAsia"/>
        </w:rPr>
        <w:t>已知</w:t>
      </w:r>
      <w:r w:rsidR="00475E7F">
        <w:rPr>
          <w:rFonts w:hint="eastAsia"/>
        </w:rPr>
        <w:t>二次函數</w:t>
      </w:r>
      <w:r>
        <w:rPr>
          <w:rFonts w:hint="eastAsia"/>
        </w:rPr>
        <w:t>為</w:t>
      </w:r>
      <w:r w:rsidR="00D7347F" w:rsidRPr="004C5685">
        <w:rPr>
          <w:position w:val="-12"/>
        </w:rPr>
        <w:object w:dxaOrig="1420" w:dyaOrig="360" w14:anchorId="278D189D">
          <v:shape id="_x0000_i1056" type="#_x0000_t75" style="width:71.25pt;height:18.75pt" o:ole="">
            <v:imagedata r:id="rId65" o:title=""/>
          </v:shape>
          <o:OLEObject Type="Embed" ProgID="Equation.DSMT4" ShapeID="_x0000_i1056" DrawAspect="Content" ObjectID="_1727243332" r:id="rId66"/>
        </w:object>
      </w:r>
      <w:r w:rsidR="00475E7F">
        <w:rPr>
          <w:rFonts w:hint="eastAsia"/>
        </w:rPr>
        <w:t>，</w:t>
      </w:r>
      <w:r>
        <w:rPr>
          <w:rFonts w:hint="eastAsia"/>
        </w:rPr>
        <w:t>則</w:t>
      </w:r>
      <w:r w:rsidR="0020514F">
        <w:t>此</w:t>
      </w:r>
      <w:r>
        <w:rPr>
          <w:rFonts w:hint="eastAsia"/>
        </w:rPr>
        <w:t>函數</w:t>
      </w:r>
      <w:r w:rsidR="0020514F">
        <w:t>的</w:t>
      </w:r>
      <w:r w:rsidR="00475E7F">
        <w:rPr>
          <w:rFonts w:hint="eastAsia"/>
        </w:rPr>
        <w:t>(1)</w:t>
      </w:r>
      <w:r w:rsidR="0020514F">
        <w:t>頂點為</w:t>
      </w:r>
      <w:r w:rsidR="0020514F">
        <w:rPr>
          <w:u w:val="single"/>
        </w:rPr>
        <w:t xml:space="preserve">　　</w:t>
      </w:r>
      <w:r w:rsidR="008C7EBE">
        <w:rPr>
          <w:rFonts w:hint="eastAsia"/>
          <w:u w:val="single"/>
        </w:rPr>
        <w:t xml:space="preserve">       </w:t>
      </w:r>
      <w:r w:rsidR="00475E7F">
        <w:rPr>
          <w:rFonts w:hint="eastAsia"/>
          <w:u w:val="single"/>
        </w:rPr>
        <w:t xml:space="preserve">  </w:t>
      </w:r>
      <w:r w:rsidR="00475E7F" w:rsidRPr="00475E7F">
        <w:rPr>
          <w:rFonts w:hint="eastAsia"/>
        </w:rPr>
        <w:t>，</w:t>
      </w:r>
      <w:r w:rsidR="00D7347F">
        <w:t>(2)</w:t>
      </w:r>
      <w:r w:rsidR="00D7347F">
        <w:t>函數有最小值為</w:t>
      </w:r>
      <w:r w:rsidR="00D7347F">
        <w:rPr>
          <w:u w:val="single"/>
        </w:rPr>
        <w:t xml:space="preserve">　　</w:t>
      </w:r>
      <w:r w:rsidR="008C7EBE">
        <w:rPr>
          <w:rFonts w:hint="eastAsia"/>
          <w:u w:val="single"/>
        </w:rPr>
        <w:t xml:space="preserve">    </w:t>
      </w:r>
      <w:r w:rsidR="00D7347F">
        <w:t>。</w:t>
      </w:r>
    </w:p>
    <w:p w14:paraId="0ACFA4FB" w14:textId="034E2154" w:rsidR="00D102B8" w:rsidRPr="00D102B8" w:rsidRDefault="00D102B8" w:rsidP="0020514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Cs w:val="24"/>
        </w:rPr>
      </w:pPr>
      <w:r>
        <w:rPr>
          <w:rFonts w:hint="eastAsia"/>
        </w:rPr>
        <w:t>循環小數</w:t>
      </w:r>
      <w:r w:rsidRPr="005613AF">
        <w:rPr>
          <w:position w:val="-10"/>
        </w:rPr>
        <w:object w:dxaOrig="1060" w:dyaOrig="340" w14:anchorId="1EF28779">
          <v:shape id="_x0000_i1057" type="#_x0000_t75" style="width:53.25pt;height:16.5pt" o:ole="">
            <v:imagedata r:id="rId67" o:title=""/>
          </v:shape>
          <o:OLEObject Type="Embed" ProgID="Equation.DSMT4" ShapeID="_x0000_i1057" DrawAspect="Content" ObjectID="_1727243333" r:id="rId68"/>
        </w:object>
      </w:r>
      <w:r>
        <w:rPr>
          <w:rFonts w:hint="eastAsia"/>
        </w:rPr>
        <w:t>之值為</w:t>
      </w:r>
      <w:r>
        <w:rPr>
          <w:rFonts w:hint="eastAsia"/>
        </w:rPr>
        <w:t>____________</w:t>
      </w:r>
      <w:r>
        <w:rPr>
          <w:rFonts w:hint="eastAsia"/>
        </w:rPr>
        <w:t>。</w:t>
      </w:r>
      <w:r>
        <w:rPr>
          <w:rFonts w:hint="eastAsia"/>
        </w:rPr>
        <w:t>(</w:t>
      </w:r>
      <w:r>
        <w:rPr>
          <w:rFonts w:hint="eastAsia"/>
        </w:rPr>
        <w:t>以最簡分數表示</w:t>
      </w:r>
      <w:r>
        <w:rPr>
          <w:rFonts w:hint="eastAsia"/>
        </w:rPr>
        <w:t>)</w:t>
      </w:r>
    </w:p>
    <w:p w14:paraId="06C02ACC" w14:textId="10E46AD4" w:rsidR="00AD170E" w:rsidRPr="008C7EBE" w:rsidRDefault="00AD170E" w:rsidP="00AD170E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Cs w:val="24"/>
        </w:rPr>
      </w:pPr>
      <w:r w:rsidRPr="003D2808">
        <w:t>設</w:t>
      </w:r>
      <w:r w:rsidRPr="003D2808">
        <w:rPr>
          <w:position w:val="-10"/>
        </w:rPr>
        <w:object w:dxaOrig="859" w:dyaOrig="320" w14:anchorId="11ADD2AF">
          <v:shape id="_x0000_i1058" type="#_x0000_t75" style="width:42.75pt;height:15.75pt" o:ole="">
            <v:imagedata r:id="rId69" o:title=""/>
          </v:shape>
          <o:OLEObject Type="Embed" ProgID="Equation.DSMT4" ShapeID="_x0000_i1058" DrawAspect="Content" ObjectID="_1727243334" r:id="rId70"/>
        </w:object>
      </w:r>
      <w:r w:rsidRPr="003D2808">
        <w:t>是</w:t>
      </w:r>
      <w:r w:rsidRPr="003D2808">
        <w:rPr>
          <w:position w:val="-4"/>
        </w:rPr>
        <w:object w:dxaOrig="400" w:dyaOrig="320" w14:anchorId="5478455C">
          <v:shape id="_x0000_i1059" type="#_x0000_t75" style="width:20.25pt;height:15.75pt" o:ole="">
            <v:imagedata r:id="rId71" o:title=""/>
          </v:shape>
          <o:OLEObject Type="Embed" ProgID="Equation.DSMT4" ShapeID="_x0000_i1059" DrawAspect="Content" ObjectID="_1727243335" r:id="rId72"/>
        </w:object>
      </w:r>
      <w:r w:rsidRPr="003D2808">
        <w:t>的內分點，已知</w:t>
      </w:r>
      <w:r w:rsidRPr="003D2808">
        <w:rPr>
          <w:position w:val="-10"/>
        </w:rPr>
        <w:object w:dxaOrig="859" w:dyaOrig="320" w14:anchorId="2509C6B2">
          <v:shape id="_x0000_i1060" type="#_x0000_t75" style="width:42.75pt;height:15.75pt" o:ole="">
            <v:imagedata r:id="rId73" o:title=""/>
          </v:shape>
          <o:OLEObject Type="Embed" ProgID="Equation.DSMT4" ShapeID="_x0000_i1060" DrawAspect="Content" ObjectID="_1727243336" r:id="rId74"/>
        </w:object>
      </w:r>
      <w:r w:rsidRPr="003D2808">
        <w:t>且</w:t>
      </w:r>
      <w:r w:rsidRPr="003D2808">
        <w:rPr>
          <w:position w:val="-4"/>
        </w:rPr>
        <w:object w:dxaOrig="1420" w:dyaOrig="340" w14:anchorId="03186034">
          <v:shape id="_x0000_i1061" type="#_x0000_t75" style="width:71.25pt;height:16.5pt" o:ole="">
            <v:imagedata r:id="rId75" o:title=""/>
          </v:shape>
          <o:OLEObject Type="Embed" ProgID="Equation.DSMT4" ShapeID="_x0000_i1061" DrawAspect="Content" ObjectID="_1727243337" r:id="rId76"/>
        </w:object>
      </w:r>
      <w:r w:rsidRPr="003D2808">
        <w:t>，則</w:t>
      </w:r>
      <w:r w:rsidRPr="003D2808">
        <w:rPr>
          <w:position w:val="-4"/>
        </w:rPr>
        <w:object w:dxaOrig="240" w:dyaOrig="260" w14:anchorId="592F4D95">
          <v:shape id="_x0000_i1062" type="#_x0000_t75" style="width:12pt;height:12.75pt" o:ole="">
            <v:imagedata r:id="rId77" o:title=""/>
          </v:shape>
          <o:OLEObject Type="Embed" ProgID="Equation.DSMT4" ShapeID="_x0000_i1062" DrawAspect="Content" ObjectID="_1727243338" r:id="rId78"/>
        </w:object>
      </w:r>
      <w:r w:rsidRPr="003D2808">
        <w:t>點坐標為</w:t>
      </w:r>
      <w:r w:rsidRPr="003D2808">
        <w:rPr>
          <w:u w:val="single"/>
        </w:rPr>
        <w:t xml:space="preserve">　　</w:t>
      </w:r>
      <w:r>
        <w:rPr>
          <w:rFonts w:hint="eastAsia"/>
          <w:u w:val="single"/>
        </w:rPr>
        <w:t xml:space="preserve">        </w:t>
      </w:r>
      <w:r w:rsidRPr="003D2808">
        <w:t>。</w:t>
      </w:r>
    </w:p>
    <w:p w14:paraId="583BE2A1" w14:textId="20D88D66" w:rsidR="0020514F" w:rsidRPr="004174A6" w:rsidRDefault="0020514F" w:rsidP="0020514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Cs w:val="24"/>
        </w:rPr>
      </w:pPr>
      <w:r>
        <w:rPr>
          <w:rFonts w:hint="eastAsia"/>
        </w:rPr>
        <w:t>將二次函數</w:t>
      </w:r>
      <w:r w:rsidRPr="005613AF">
        <w:rPr>
          <w:position w:val="-10"/>
        </w:rPr>
        <w:object w:dxaOrig="1420" w:dyaOrig="360" w14:anchorId="276401C7">
          <v:shape id="_x0000_i1063" type="#_x0000_t75" style="width:71.25pt;height:18.75pt" o:ole="">
            <v:imagedata r:id="rId79" o:title=""/>
          </v:shape>
          <o:OLEObject Type="Embed" ProgID="Equation.DSMT4" ShapeID="_x0000_i1063" DrawAspect="Content" ObjectID="_1727243339" r:id="rId80"/>
        </w:object>
      </w:r>
      <w:r>
        <w:t>的圖形向右平移</w:t>
      </w:r>
      <w:r w:rsidRPr="005613AF">
        <w:rPr>
          <w:position w:val="-6"/>
        </w:rPr>
        <w:object w:dxaOrig="260" w:dyaOrig="220" w14:anchorId="42A4FD98">
          <v:shape id="_x0000_i1064" type="#_x0000_t75" style="width:12.75pt;height:11.25pt" o:ole="">
            <v:imagedata r:id="rId81" o:title=""/>
          </v:shape>
          <o:OLEObject Type="Embed" ProgID="Equation.DSMT4" ShapeID="_x0000_i1064" DrawAspect="Content" ObjectID="_1727243340" r:id="rId82"/>
        </w:object>
      </w:r>
      <w:r>
        <w:t>單位，再向上平移</w:t>
      </w:r>
      <w:r w:rsidRPr="005613AF">
        <w:rPr>
          <w:position w:val="-6"/>
        </w:rPr>
        <w:object w:dxaOrig="200" w:dyaOrig="220" w14:anchorId="4EA182F0">
          <v:shape id="_x0000_i1065" type="#_x0000_t75" style="width:9pt;height:11.25pt" o:ole="">
            <v:imagedata r:id="rId83" o:title=""/>
          </v:shape>
          <o:OLEObject Type="Embed" ProgID="Equation.DSMT4" ShapeID="_x0000_i1065" DrawAspect="Content" ObjectID="_1727243341" r:id="rId84"/>
        </w:object>
      </w:r>
      <w:r>
        <w:t>單位，可得函數圖形</w:t>
      </w:r>
      <w:r w:rsidRPr="005613AF">
        <w:rPr>
          <w:position w:val="-10"/>
        </w:rPr>
        <w:object w:dxaOrig="1460" w:dyaOrig="360" w14:anchorId="25291F69">
          <v:shape id="_x0000_i1066" type="#_x0000_t75" style="width:72.75pt;height:18.75pt" o:ole="">
            <v:imagedata r:id="rId85" o:title=""/>
          </v:shape>
          <o:OLEObject Type="Embed" ProgID="Equation.DSMT4" ShapeID="_x0000_i1066" DrawAspect="Content" ObjectID="_1727243342" r:id="rId86"/>
        </w:object>
      </w:r>
      <w:r>
        <w:t>，則</w:t>
      </w:r>
      <w:r>
        <w:object w:dxaOrig="780" w:dyaOrig="240" w14:anchorId="35A6BA0A">
          <v:shape id="_x0000_i1067" type="#_x0000_t75" style="width:38.25pt;height:12pt" o:ole="">
            <v:imagedata r:id="rId87" o:title=""/>
          </v:shape>
          <o:OLEObject Type="Embed" ProgID="Unknown" ShapeID="_x0000_i1067" DrawAspect="Content" ObjectID="_1727243343" r:id="rId88"/>
        </w:object>
      </w:r>
      <w:r>
        <w:rPr>
          <w:rFonts w:hint="eastAsia"/>
        </w:rPr>
        <w:t>____________</w:t>
      </w:r>
      <w:r>
        <w:rPr>
          <w:rFonts w:hint="eastAsia"/>
        </w:rPr>
        <w:t>。</w:t>
      </w:r>
    </w:p>
    <w:p w14:paraId="64FB0FA5" w14:textId="1A0EFBCA" w:rsidR="008C7EBE" w:rsidRPr="008C7EBE" w:rsidRDefault="008C7EBE" w:rsidP="008C7EBE">
      <w:pPr>
        <w:pStyle w:val="a3"/>
        <w:snapToGrid w:val="0"/>
        <w:spacing w:beforeLines="100" w:before="360" w:line="360" w:lineRule="auto"/>
        <w:ind w:leftChars="0" w:left="405"/>
        <w:rPr>
          <w:rFonts w:ascii="標楷體" w:eastAsia="標楷體" w:hAnsi="標楷體"/>
          <w:b/>
          <w:szCs w:val="24"/>
        </w:rPr>
      </w:pPr>
    </w:p>
    <w:p w14:paraId="68727C5D" w14:textId="444FDBC5" w:rsidR="008C7EBE" w:rsidRPr="008C7EBE" w:rsidRDefault="00617158" w:rsidP="008C7EBE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/>
        <w:rPr>
          <w:rFonts w:ascii="標楷體" w:eastAsia="標楷體" w:hAnsi="標楷體"/>
          <w:b/>
          <w:szCs w:val="24"/>
        </w:rPr>
      </w:pPr>
      <w:r>
        <w:rPr>
          <w:noProof/>
        </w:rPr>
        <w:object w:dxaOrig="1440" w:dyaOrig="1440" w14:anchorId="42121F8C">
          <v:shape id="_x0000_s1260" type="#_x0000_t75" style="position:absolute;left:0;text-align:left;margin-left:248.55pt;margin-top:11.3pt;width:167.25pt;height:30.75pt;z-index:251658240">
            <v:imagedata r:id="rId89" o:title=""/>
          </v:shape>
          <o:OLEObject Type="Embed" ProgID="Unknown" ShapeID="_x0000_s1260" DrawAspect="Content" ObjectID="_1727243383" r:id="rId90"/>
        </w:object>
      </w:r>
      <w:r w:rsidR="008C7EBE">
        <w:rPr>
          <w:rFonts w:hint="eastAsia"/>
        </w:rPr>
        <w:t>已知</w:t>
      </w:r>
      <w:r w:rsidR="008C7EBE" w:rsidRPr="00C57BAA">
        <w:rPr>
          <w:position w:val="-10"/>
        </w:rPr>
        <w:object w:dxaOrig="1060" w:dyaOrig="320" w14:anchorId="4C511F31">
          <v:shape id="_x0000_i1069" type="#_x0000_t75" style="width:53.25pt;height:15.75pt" o:ole="">
            <v:imagedata r:id="rId91" o:title=""/>
          </v:shape>
          <o:OLEObject Type="Embed" ProgID="Equation.DSMT4" ShapeID="_x0000_i1069" DrawAspect="Content" ObjectID="_1727243344" r:id="rId92"/>
        </w:object>
      </w:r>
      <w:proofErr w:type="gramStart"/>
      <w:r w:rsidR="008C7EBE">
        <w:rPr>
          <w:rFonts w:hint="eastAsia"/>
        </w:rPr>
        <w:t>為數線上兩點</w:t>
      </w:r>
      <w:proofErr w:type="gramEnd"/>
      <w:r w:rsidR="008C7EBE">
        <w:rPr>
          <w:rFonts w:hint="eastAsia"/>
        </w:rPr>
        <w:t>，且</w:t>
      </w:r>
      <w:r w:rsidR="008C7EBE" w:rsidRPr="00C57BAA">
        <w:rPr>
          <w:position w:val="-10"/>
        </w:rPr>
        <w:object w:dxaOrig="560" w:dyaOrig="279" w14:anchorId="5F2672C4">
          <v:shape id="_x0000_i1070" type="#_x0000_t75" style="width:27.75pt;height:14.25pt" o:ole="">
            <v:imagedata r:id="rId93" o:title=""/>
          </v:shape>
          <o:OLEObject Type="Embed" ProgID="Equation.DSMT4" ShapeID="_x0000_i1070" DrawAspect="Content" ObjectID="_1727243345" r:id="rId94"/>
        </w:object>
      </w:r>
      <w:r w:rsidR="008C7EBE">
        <w:rPr>
          <w:rFonts w:hint="eastAsia"/>
        </w:rPr>
        <w:t>，若</w:t>
      </w:r>
      <w:r w:rsidR="008C7EBE">
        <w:rPr>
          <w:rFonts w:hint="eastAsia"/>
        </w:rPr>
        <w:t xml:space="preserve"> </w:t>
      </w:r>
      <w:r w:rsidR="008C7EBE">
        <w:t xml:space="preserve">                     </w:t>
      </w:r>
      <w:r w:rsidR="008C7EBE">
        <w:rPr>
          <w:rFonts w:hint="eastAsia"/>
        </w:rPr>
        <w:t xml:space="preserve">       </w:t>
      </w:r>
      <w:r w:rsidR="008C7EBE">
        <w:rPr>
          <w:rFonts w:hint="eastAsia"/>
        </w:rPr>
        <w:t>，則此三數</w:t>
      </w:r>
      <w:r w:rsidR="008C7EBE" w:rsidRPr="00AD170E">
        <w:rPr>
          <w:position w:val="-8"/>
        </w:rPr>
        <w:object w:dxaOrig="600" w:dyaOrig="320" w14:anchorId="610DAC7B">
          <v:shape id="_x0000_i1071" type="#_x0000_t75" style="width:30pt;height:15.75pt" o:ole="">
            <v:imagedata r:id="rId95" o:title=""/>
          </v:shape>
          <o:OLEObject Type="Embed" ProgID="Equation.DSMT4" ShapeID="_x0000_i1071" DrawAspect="Content" ObjectID="_1727243346" r:id="rId96"/>
        </w:object>
      </w:r>
      <w:r w:rsidR="008C7EBE">
        <w:rPr>
          <w:rFonts w:hint="eastAsia"/>
        </w:rPr>
        <w:t>由大排到小的順序為</w:t>
      </w:r>
      <w:r w:rsidR="008C7EBE">
        <w:rPr>
          <w:rFonts w:hint="eastAsia"/>
        </w:rPr>
        <w:t>_______________</w:t>
      </w:r>
      <w:r w:rsidR="008C7EBE">
        <w:rPr>
          <w:rFonts w:hint="eastAsia"/>
        </w:rPr>
        <w:t>。</w:t>
      </w:r>
    </w:p>
    <w:p w14:paraId="645EADF4" w14:textId="77777777" w:rsidR="008C7EBE" w:rsidRPr="00B56E65" w:rsidRDefault="008C7EBE" w:rsidP="008C7EBE">
      <w:pPr>
        <w:pStyle w:val="a3"/>
        <w:snapToGrid w:val="0"/>
        <w:spacing w:beforeLines="100" w:before="360" w:line="360" w:lineRule="auto"/>
        <w:ind w:leftChars="0" w:left="405"/>
        <w:rPr>
          <w:rFonts w:ascii="標楷體" w:eastAsia="標楷體" w:hAnsi="標楷體"/>
          <w:b/>
          <w:szCs w:val="24"/>
        </w:rPr>
      </w:pPr>
    </w:p>
    <w:p w14:paraId="0C1D4D4B" w14:textId="52D7BE63" w:rsidR="004174A6" w:rsidRPr="00490B8C" w:rsidRDefault="00FD3EE5" w:rsidP="00313786">
      <w:pPr>
        <w:pStyle w:val="a3"/>
        <w:numPr>
          <w:ilvl w:val="0"/>
          <w:numId w:val="4"/>
        </w:numPr>
        <w:snapToGrid w:val="0"/>
        <w:spacing w:beforeLines="100" w:before="360"/>
        <w:ind w:leftChars="0" w:left="403" w:hanging="403"/>
        <w:rPr>
          <w:rFonts w:ascii="標楷體" w:eastAsia="標楷體" w:hAnsi="標楷體"/>
          <w:b/>
          <w:szCs w:val="24"/>
        </w:rPr>
      </w:pPr>
      <w:r w:rsidRPr="00C57BAA">
        <w:t>設</w:t>
      </w:r>
      <w:r w:rsidRPr="00C57BAA">
        <w:rPr>
          <w:position w:val="-10"/>
        </w:rPr>
        <w:object w:dxaOrig="840" w:dyaOrig="320" w14:anchorId="7D98F4A7">
          <v:shape id="_x0000_i1072" type="#_x0000_t75" style="width:42pt;height:15.75pt" o:ole="">
            <v:imagedata r:id="rId97" o:title=""/>
          </v:shape>
          <o:OLEObject Type="Embed" ProgID="Equation.DSMT4" ShapeID="_x0000_i1072" DrawAspect="Content" ObjectID="_1727243347" r:id="rId98"/>
        </w:object>
      </w:r>
      <w:r w:rsidRPr="00C57BAA">
        <w:t>、</w:t>
      </w:r>
      <w:r w:rsidRPr="00C57BAA">
        <w:rPr>
          <w:position w:val="-10"/>
        </w:rPr>
        <w:object w:dxaOrig="840" w:dyaOrig="320" w14:anchorId="6FEE9FDA">
          <v:shape id="_x0000_i1073" type="#_x0000_t75" style="width:42pt;height:15.75pt" o:ole="">
            <v:imagedata r:id="rId99" o:title=""/>
          </v:shape>
          <o:OLEObject Type="Embed" ProgID="Equation.DSMT4" ShapeID="_x0000_i1073" DrawAspect="Content" ObjectID="_1727243348" r:id="rId100"/>
        </w:object>
      </w:r>
      <w:r w:rsidRPr="00C57BAA">
        <w:t>，若點</w:t>
      </w:r>
      <w:r w:rsidRPr="00C57BAA">
        <w:rPr>
          <w:position w:val="-4"/>
        </w:rPr>
        <w:object w:dxaOrig="240" w:dyaOrig="260" w14:anchorId="307771B2">
          <v:shape id="_x0000_i1074" type="#_x0000_t75" style="width:12pt;height:12.75pt" o:ole="">
            <v:imagedata r:id="rId101" o:title=""/>
          </v:shape>
          <o:OLEObject Type="Embed" ProgID="Equation.DSMT4" ShapeID="_x0000_i1074" DrawAspect="Content" ObjectID="_1727243349" r:id="rId102"/>
        </w:object>
      </w:r>
      <w:r w:rsidRPr="00C57BAA">
        <w:t>在</w:t>
      </w:r>
      <w:r w:rsidRPr="00C57BAA">
        <w:rPr>
          <w:position w:val="-10"/>
        </w:rPr>
        <w:object w:dxaOrig="220" w:dyaOrig="260" w14:anchorId="71518B1C">
          <v:shape id="_x0000_i1075" type="#_x0000_t75" style="width:11.25pt;height:12.75pt" o:ole="">
            <v:imagedata r:id="rId103" o:title=""/>
          </v:shape>
          <o:OLEObject Type="Embed" ProgID="Equation.DSMT4" ShapeID="_x0000_i1075" DrawAspect="Content" ObjectID="_1727243350" r:id="rId104"/>
        </w:object>
      </w:r>
      <w:r w:rsidRPr="00C57BAA">
        <w:t>軸上且</w:t>
      </w:r>
      <w:r w:rsidRPr="00C57BAA">
        <w:rPr>
          <w:position w:val="-4"/>
        </w:rPr>
        <w:object w:dxaOrig="920" w:dyaOrig="320" w14:anchorId="60529C05">
          <v:shape id="_x0000_i1076" type="#_x0000_t75" style="width:45.75pt;height:15.75pt" o:ole="">
            <v:imagedata r:id="rId105" o:title=""/>
          </v:shape>
          <o:OLEObject Type="Embed" ProgID="Equation.DSMT4" ShapeID="_x0000_i1076" DrawAspect="Content" ObjectID="_1727243351" r:id="rId106"/>
        </w:object>
      </w:r>
      <w:r w:rsidRPr="00C57BAA">
        <w:t>，則</w:t>
      </w:r>
      <w:r w:rsidRPr="00C57BAA">
        <w:rPr>
          <w:position w:val="-4"/>
        </w:rPr>
        <w:object w:dxaOrig="240" w:dyaOrig="260" w14:anchorId="5C38468E">
          <v:shape id="_x0000_i1077" type="#_x0000_t75" style="width:12pt;height:12.75pt" o:ole="">
            <v:imagedata r:id="rId107" o:title=""/>
          </v:shape>
          <o:OLEObject Type="Embed" ProgID="Equation.DSMT4" ShapeID="_x0000_i1077" DrawAspect="Content" ObjectID="_1727243352" r:id="rId108"/>
        </w:object>
      </w:r>
      <w:r w:rsidRPr="00C57BAA">
        <w:t>點坐標為何？</w:t>
      </w:r>
    </w:p>
    <w:p w14:paraId="6645967A" w14:textId="496EAABD" w:rsidR="00490B8C" w:rsidRPr="00490B8C" w:rsidRDefault="00490B8C" w:rsidP="00490B8C">
      <w:pPr>
        <w:pStyle w:val="a3"/>
        <w:ind w:leftChars="0" w:left="405"/>
        <w:rPr>
          <w:rFonts w:ascii="標楷體" w:eastAsia="標楷體" w:hAnsi="標楷體"/>
          <w:b/>
          <w:szCs w:val="24"/>
        </w:rPr>
      </w:pP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 w:rsidRPr="008C7EBE">
        <w:rPr>
          <w:rFonts w:ascii="Times New Roman" w:hAnsi="Times New Roman" w:cs="Times New Roman"/>
        </w:rPr>
        <w:t>)</w:t>
      </w:r>
      <w:r w:rsidRPr="00C57BAA">
        <w:rPr>
          <w:position w:val="-10"/>
        </w:rPr>
        <w:object w:dxaOrig="680" w:dyaOrig="320" w14:anchorId="7A7A0185">
          <v:shape id="_x0000_i1078" type="#_x0000_t75" style="width:33.75pt;height:15.75pt" o:ole="">
            <v:imagedata r:id="rId109" o:title=""/>
          </v:shape>
          <o:OLEObject Type="Embed" ProgID="Equation.DSMT4" ShapeID="_x0000_i1078" DrawAspect="Content" ObjectID="_1727243353" r:id="rId110"/>
        </w:object>
      </w:r>
      <w:r w:rsidRPr="008C7EBE">
        <w:rPr>
          <w:rFonts w:ascii="Times New Roman" w:hAnsi="Times New Roman" w:cs="Times New Roman" w:hint="eastAsia"/>
        </w:rPr>
        <w:t xml:space="preserve">　</w:t>
      </w: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B</w:t>
      </w:r>
      <w:r w:rsidRPr="008C7EBE">
        <w:rPr>
          <w:rFonts w:ascii="Times New Roman" w:hAnsi="Times New Roman" w:cs="Times New Roman"/>
        </w:rPr>
        <w:t>)</w:t>
      </w:r>
      <w:r w:rsidRPr="00C57BAA">
        <w:rPr>
          <w:position w:val="-10"/>
        </w:rPr>
        <w:object w:dxaOrig="680" w:dyaOrig="320" w14:anchorId="35994CDE">
          <v:shape id="_x0000_i1079" type="#_x0000_t75" style="width:33.75pt;height:15.75pt" o:ole="">
            <v:imagedata r:id="rId111" o:title=""/>
          </v:shape>
          <o:OLEObject Type="Embed" ProgID="Equation.DSMT4" ShapeID="_x0000_i1079" DrawAspect="Content" ObjectID="_1727243354" r:id="rId112"/>
        </w:object>
      </w:r>
      <w:r w:rsidRPr="008C7EBE">
        <w:rPr>
          <w:rFonts w:ascii="Times New Roman" w:hAnsi="Times New Roman" w:cs="Times New Roman" w:hint="eastAsia"/>
        </w:rPr>
        <w:t xml:space="preserve">　</w:t>
      </w: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C</w:t>
      </w:r>
      <w:r w:rsidRPr="008C7EBE">
        <w:rPr>
          <w:rFonts w:ascii="Times New Roman" w:hAnsi="Times New Roman" w:cs="Times New Roman"/>
        </w:rPr>
        <w:t>)</w:t>
      </w:r>
      <w:r w:rsidRPr="00C57BAA">
        <w:rPr>
          <w:position w:val="-10"/>
        </w:rPr>
        <w:object w:dxaOrig="540" w:dyaOrig="320" w14:anchorId="5526BCBC">
          <v:shape id="_x0000_i1080" type="#_x0000_t75" style="width:27pt;height:15.75pt" o:ole="">
            <v:imagedata r:id="rId113" o:title=""/>
          </v:shape>
          <o:OLEObject Type="Embed" ProgID="Equation.DSMT4" ShapeID="_x0000_i1080" DrawAspect="Content" ObjectID="_1727243355" r:id="rId114"/>
        </w:object>
      </w:r>
      <w:r w:rsidRPr="008C7EBE">
        <w:rPr>
          <w:rFonts w:ascii="Times New Roman" w:hAnsi="Times New Roman" w:cs="Times New Roman" w:hint="eastAsia"/>
        </w:rPr>
        <w:t xml:space="preserve">　</w:t>
      </w: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D</w:t>
      </w:r>
      <w:r w:rsidRPr="008C7EBE">
        <w:rPr>
          <w:rFonts w:ascii="Times New Roman" w:hAnsi="Times New Roman" w:cs="Times New Roman"/>
        </w:rPr>
        <w:t>)</w:t>
      </w:r>
      <w:r w:rsidRPr="00C57BAA">
        <w:rPr>
          <w:position w:val="-10"/>
        </w:rPr>
        <w:object w:dxaOrig="540" w:dyaOrig="320" w14:anchorId="4A235B34">
          <v:shape id="_x0000_i1081" type="#_x0000_t75" style="width:27pt;height:15.75pt" o:ole="">
            <v:imagedata r:id="rId115" o:title=""/>
          </v:shape>
          <o:OLEObject Type="Embed" ProgID="Equation.DSMT4" ShapeID="_x0000_i1081" DrawAspect="Content" ObjectID="_1727243356" r:id="rId116"/>
        </w:object>
      </w:r>
    </w:p>
    <w:p w14:paraId="39AFB0A2" w14:textId="71D0A27F" w:rsidR="00490B8C" w:rsidRPr="004174A6" w:rsidRDefault="00490B8C" w:rsidP="00313786">
      <w:pPr>
        <w:pStyle w:val="a3"/>
        <w:numPr>
          <w:ilvl w:val="0"/>
          <w:numId w:val="4"/>
        </w:numPr>
        <w:snapToGrid w:val="0"/>
        <w:spacing w:beforeLines="100" w:before="360"/>
        <w:ind w:leftChars="0" w:left="403" w:hanging="403"/>
        <w:rPr>
          <w:rFonts w:ascii="標楷體" w:eastAsia="標楷體" w:hAnsi="標楷體"/>
          <w:b/>
          <w:szCs w:val="24"/>
        </w:rPr>
      </w:pPr>
      <w:r w:rsidRPr="008C7EBE">
        <w:rPr>
          <w:rFonts w:ascii="Times New Roman" w:hAnsi="Times New Roman" w:cs="Times New Roman" w:hint="eastAsia"/>
        </w:rPr>
        <w:t>如圖為</w:t>
      </w:r>
      <w:r>
        <w:rPr>
          <w:position w:val="-10"/>
        </w:rPr>
        <w:object w:dxaOrig="1545" w:dyaOrig="360" w14:anchorId="30AB7CD2">
          <v:shape id="_x0000_i1082" type="#_x0000_t75" style="width:78pt;height:18.75pt" o:ole="">
            <v:imagedata r:id="rId117" o:title=""/>
          </v:shape>
          <o:OLEObject Type="Embed" ProgID="Equation.DSMT4" ShapeID="_x0000_i1082" DrawAspect="Content" ObjectID="_1727243357" r:id="rId118"/>
        </w:object>
      </w:r>
      <w:r w:rsidRPr="008C7EBE">
        <w:rPr>
          <w:rFonts w:ascii="Times New Roman" w:hAnsi="Times New Roman" w:cs="Times New Roman" w:hint="eastAsia"/>
        </w:rPr>
        <w:t>的圖形，下列</w:t>
      </w:r>
      <w:proofErr w:type="gramStart"/>
      <w:r w:rsidRPr="008C7EBE">
        <w:rPr>
          <w:rFonts w:ascii="Times New Roman" w:hAnsi="Times New Roman" w:cs="Times New Roman" w:hint="eastAsia"/>
        </w:rPr>
        <w:t>各數何者</w:t>
      </w:r>
      <w:proofErr w:type="gramEnd"/>
      <w:r w:rsidRPr="008C7EBE">
        <w:rPr>
          <w:rFonts w:ascii="Times New Roman" w:hAnsi="Times New Roman" w:cs="Times New Roman" w:hint="eastAsia"/>
        </w:rPr>
        <w:t>為正？</w:t>
      </w:r>
      <w:r w:rsidRPr="008C7EBE">
        <w:rPr>
          <w:rFonts w:ascii="Times New Roman" w:hAnsi="Times New Roman" w:cs="Times New Roman"/>
        </w:rPr>
        <w:br/>
        <w:t>(</w:t>
      </w:r>
      <w:r>
        <w:rPr>
          <w:rFonts w:ascii="Times New Roman" w:hAnsi="Times New Roman" w:cs="Times New Roman" w:hint="eastAsia"/>
        </w:rPr>
        <w:t>A</w:t>
      </w:r>
      <w:r w:rsidRPr="008C7EBE">
        <w:rPr>
          <w:rFonts w:ascii="Times New Roman" w:hAnsi="Times New Roman" w:cs="Times New Roman"/>
        </w:rPr>
        <w:t>)</w:t>
      </w:r>
      <w:r>
        <w:rPr>
          <w:position w:val="-6"/>
        </w:rPr>
        <w:object w:dxaOrig="195" w:dyaOrig="285" w14:anchorId="3DE04B9F">
          <v:shape id="_x0000_i1083" type="#_x0000_t75" style="width:9pt;height:14.25pt" o:ole="">
            <v:imagedata r:id="rId119" o:title=""/>
          </v:shape>
          <o:OLEObject Type="Embed" ProgID="Equation.DSMT4" ShapeID="_x0000_i1083" DrawAspect="Content" ObjectID="_1727243358" r:id="rId120"/>
        </w:object>
      </w:r>
      <w:r w:rsidRPr="008C7EBE">
        <w:rPr>
          <w:rFonts w:ascii="Times New Roman" w:hAnsi="Times New Roman" w:cs="Times New Roman" w:hint="eastAsia"/>
        </w:rPr>
        <w:t xml:space="preserve">　</w:t>
      </w: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B</w:t>
      </w:r>
      <w:r w:rsidRPr="008C7EBE">
        <w:rPr>
          <w:rFonts w:ascii="Times New Roman" w:hAnsi="Times New Roman" w:cs="Times New Roman"/>
        </w:rPr>
        <w:t>)</w:t>
      </w:r>
      <w:r>
        <w:rPr>
          <w:position w:val="-6"/>
        </w:rPr>
        <w:object w:dxaOrig="180" w:dyaOrig="225" w14:anchorId="60C1E99A">
          <v:shape id="_x0000_i1084" type="#_x0000_t75" style="width:8.25pt;height:11.25pt" o:ole="">
            <v:imagedata r:id="rId121" o:title=""/>
          </v:shape>
          <o:OLEObject Type="Embed" ProgID="Equation.DSMT4" ShapeID="_x0000_i1084" DrawAspect="Content" ObjectID="_1727243359" r:id="rId122"/>
        </w:object>
      </w:r>
      <w:r w:rsidRPr="008C7EBE">
        <w:rPr>
          <w:rFonts w:ascii="Times New Roman" w:hAnsi="Times New Roman" w:cs="Times New Roman" w:hint="eastAsia"/>
        </w:rPr>
        <w:t xml:space="preserve">　</w:t>
      </w: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C</w:t>
      </w:r>
      <w:r w:rsidRPr="008C7EBE">
        <w:rPr>
          <w:rFonts w:ascii="Times New Roman" w:hAnsi="Times New Roman" w:cs="Times New Roman"/>
        </w:rPr>
        <w:t>)</w:t>
      </w:r>
      <w:r>
        <w:rPr>
          <w:position w:val="-6"/>
        </w:rPr>
        <w:object w:dxaOrig="855" w:dyaOrig="315" w14:anchorId="0A2BA6CB">
          <v:shape id="_x0000_i1085" type="#_x0000_t75" style="width:42.75pt;height:15.75pt" o:ole="">
            <v:imagedata r:id="rId123" o:title=""/>
          </v:shape>
          <o:OLEObject Type="Embed" ProgID="Equation.DSMT4" ShapeID="_x0000_i1085" DrawAspect="Content" ObjectID="_1727243360" r:id="rId124"/>
        </w:object>
      </w:r>
      <w:r w:rsidRPr="008C7EBE">
        <w:rPr>
          <w:rFonts w:ascii="Times New Roman" w:hAnsi="Times New Roman" w:cs="Times New Roman" w:hint="eastAsia"/>
        </w:rPr>
        <w:t xml:space="preserve">　</w:t>
      </w:r>
      <w:r w:rsidRPr="008C7E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D</w:t>
      </w:r>
      <w:r w:rsidRPr="008C7EBE">
        <w:rPr>
          <w:rFonts w:ascii="Times New Roman" w:hAnsi="Times New Roman" w:cs="Times New Roman"/>
        </w:rPr>
        <w:t>)</w:t>
      </w:r>
      <w:r>
        <w:rPr>
          <w:position w:val="-6"/>
        </w:rPr>
        <w:object w:dxaOrig="200" w:dyaOrig="220" w14:anchorId="47AA7829">
          <v:shape id="_x0000_i1086" type="#_x0000_t75" style="width:9pt;height:11.25pt" o:ole="">
            <v:imagedata r:id="rId125" o:title=""/>
          </v:shape>
          <o:OLEObject Type="Embed" ProgID="Equation.DSMT4" ShapeID="_x0000_i1086" DrawAspect="Content" ObjectID="_1727243361" r:id="rId126"/>
        </w:object>
      </w:r>
    </w:p>
    <w:p w14:paraId="6A98A3C5" w14:textId="7514FF1F" w:rsidR="001B2320" w:rsidRDefault="00490B8C" w:rsidP="00490B8C">
      <w:pPr>
        <w:pStyle w:val="a3"/>
      </w:pPr>
      <w:r>
        <w:rPr>
          <w:noProof/>
        </w:rPr>
        <w:drawing>
          <wp:inline distT="0" distB="0" distL="0" distR="0" wp14:anchorId="7E611427" wp14:editId="6D4F23B6">
            <wp:extent cx="923925" cy="933450"/>
            <wp:effectExtent l="0" t="0" r="9525" b="0"/>
            <wp:docPr id="3" name="圖片 3" descr="1-4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 descr="1-4-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29BB">
        <w:br/>
      </w:r>
      <w:r w:rsidR="004174A6">
        <w:br/>
      </w:r>
    </w:p>
    <w:p w14:paraId="737B4F6A" w14:textId="07CBFD26" w:rsidR="0020514F" w:rsidRPr="00E31AB7" w:rsidRDefault="001B2320" w:rsidP="00313786">
      <w:pPr>
        <w:pStyle w:val="a3"/>
        <w:numPr>
          <w:ilvl w:val="0"/>
          <w:numId w:val="4"/>
        </w:numPr>
        <w:snapToGrid w:val="0"/>
        <w:spacing w:beforeLines="100" w:before="360"/>
        <w:ind w:leftChars="0" w:left="403" w:hanging="403"/>
        <w:rPr>
          <w:rFonts w:ascii="標楷體" w:eastAsia="標楷體" w:hAnsi="標楷體"/>
          <w:b/>
          <w:szCs w:val="24"/>
        </w:rPr>
      </w:pPr>
      <w:proofErr w:type="gramStart"/>
      <w:r>
        <w:rPr>
          <w:rFonts w:hint="eastAsia"/>
        </w:rPr>
        <w:t>小明想用</w:t>
      </w:r>
      <w:proofErr w:type="gramEnd"/>
      <w:r>
        <w:rPr>
          <w:rFonts w:hint="eastAsia"/>
        </w:rPr>
        <w:t>鐵絲圍成面積</w:t>
      </w:r>
      <w:r>
        <w:rPr>
          <w:rFonts w:hint="eastAsia"/>
        </w:rPr>
        <w:t>96</w:t>
      </w:r>
      <w:r>
        <w:rPr>
          <w:rFonts w:hint="eastAsia"/>
        </w:rPr>
        <w:t>平方</w:t>
      </w:r>
      <w:proofErr w:type="gramStart"/>
      <w:r>
        <w:rPr>
          <w:rFonts w:hint="eastAsia"/>
        </w:rPr>
        <w:t>公分「</w:t>
      </w:r>
      <w:proofErr w:type="gramEnd"/>
      <w:r>
        <w:rPr>
          <w:rFonts w:hint="eastAsia"/>
        </w:rPr>
        <w:t>日」字形的區域，如下圖，則他至少要準備</w:t>
      </w:r>
      <w:r>
        <w:rPr>
          <w:rFonts w:hint="eastAsia"/>
        </w:rPr>
        <w:t>____________</w:t>
      </w:r>
      <w:r>
        <w:rPr>
          <w:rFonts w:hint="eastAsia"/>
        </w:rPr>
        <w:t>公分的鐵絲。</w:t>
      </w:r>
      <w:r>
        <w:rPr>
          <w:rFonts w:hint="eastAsia"/>
        </w:rPr>
        <w:t>(</w:t>
      </w:r>
      <w:r>
        <w:rPr>
          <w:rFonts w:hint="eastAsia"/>
        </w:rPr>
        <w:t>鐵絲寬度不計，上下長方形面積相同</w:t>
      </w:r>
      <w:r>
        <w:rPr>
          <w:rFonts w:hint="eastAsia"/>
        </w:rPr>
        <w:t>)</w:t>
      </w:r>
    </w:p>
    <w:p w14:paraId="525FDB0E" w14:textId="4BDE3C2A" w:rsidR="00F3502A" w:rsidRPr="00E31AB7" w:rsidRDefault="00AD170E" w:rsidP="00FE6E17">
      <w:pPr>
        <w:pStyle w:val="a3"/>
        <w:rPr>
          <w:szCs w:val="24"/>
        </w:rPr>
      </w:pPr>
      <w:r w:rsidRPr="008E0634">
        <w:rPr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41DF08E" wp14:editId="583A62F2">
            <wp:simplePos x="0" y="0"/>
            <wp:positionH relativeFrom="column">
              <wp:posOffset>382306</wp:posOffset>
            </wp:positionH>
            <wp:positionV relativeFrom="paragraph">
              <wp:posOffset>77267</wp:posOffset>
            </wp:positionV>
            <wp:extent cx="796290" cy="1028700"/>
            <wp:effectExtent l="0" t="0" r="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29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7AC8" w:rsidRPr="00E31AB7">
        <w:rPr>
          <w:szCs w:val="24"/>
        </w:rPr>
        <w:t xml:space="preserve"> </w:t>
      </w:r>
    </w:p>
    <w:p w14:paraId="48D5DBCD" w14:textId="5FAABD04" w:rsidR="00F3502A" w:rsidRDefault="00F3502A" w:rsidP="00FE6E17">
      <w:pPr>
        <w:pStyle w:val="a3"/>
        <w:rPr>
          <w:szCs w:val="24"/>
        </w:rPr>
      </w:pPr>
    </w:p>
    <w:p w14:paraId="34222A88" w14:textId="517CE18B" w:rsidR="00AD170E" w:rsidRDefault="00AD170E" w:rsidP="00FE6E17">
      <w:pPr>
        <w:pStyle w:val="a3"/>
        <w:rPr>
          <w:szCs w:val="24"/>
        </w:rPr>
      </w:pPr>
    </w:p>
    <w:p w14:paraId="3EE58077" w14:textId="3CEDE4BC" w:rsidR="00AD170E" w:rsidRDefault="00AD170E" w:rsidP="00FE6E17">
      <w:pPr>
        <w:pStyle w:val="a3"/>
        <w:rPr>
          <w:szCs w:val="24"/>
        </w:rPr>
      </w:pPr>
    </w:p>
    <w:p w14:paraId="0D6CD246" w14:textId="2A6C9BB2" w:rsidR="00332812" w:rsidRDefault="00332812" w:rsidP="00FE6E17">
      <w:pPr>
        <w:pStyle w:val="a3"/>
        <w:rPr>
          <w:szCs w:val="24"/>
        </w:rPr>
      </w:pPr>
    </w:p>
    <w:p w14:paraId="239DC4A5" w14:textId="7C171AE1" w:rsidR="00332812" w:rsidRDefault="00332812" w:rsidP="00FE6E17">
      <w:pPr>
        <w:pStyle w:val="a3"/>
        <w:rPr>
          <w:szCs w:val="24"/>
        </w:rPr>
      </w:pPr>
    </w:p>
    <w:p w14:paraId="1D6F1A5C" w14:textId="0515F845" w:rsidR="00332812" w:rsidRDefault="00332812" w:rsidP="00FE6E17">
      <w:pPr>
        <w:pStyle w:val="a3"/>
        <w:rPr>
          <w:szCs w:val="24"/>
        </w:rPr>
      </w:pPr>
    </w:p>
    <w:p w14:paraId="36E22ADC" w14:textId="417AC2E0" w:rsidR="00332812" w:rsidRDefault="00332812" w:rsidP="00FE6E17">
      <w:pPr>
        <w:pStyle w:val="a3"/>
        <w:rPr>
          <w:szCs w:val="24"/>
        </w:rPr>
      </w:pPr>
    </w:p>
    <w:tbl>
      <w:tblPr>
        <w:tblW w:w="126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3"/>
        <w:gridCol w:w="2523"/>
        <w:gridCol w:w="2523"/>
        <w:gridCol w:w="2523"/>
        <w:gridCol w:w="2524"/>
      </w:tblGrid>
      <w:tr w:rsidR="007B1496" w:rsidRPr="00EB2208" w14:paraId="101A4920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E0D715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(1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A7F59A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(2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85FEE6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2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906AE3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3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615C2E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4</w:t>
            </w:r>
          </w:p>
        </w:tc>
      </w:tr>
      <w:tr w:rsidR="007B1496" w:rsidRPr="00EB2208" w14:paraId="6C63F46D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740034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C38B1D8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660" w:dyaOrig="480" w14:anchorId="3E9DE0FB">
                <v:shape id="_x0000_i1087" type="#_x0000_t75" style="width:33pt;height:23.25pt" o:ole="">
                  <v:imagedata r:id="rId129" o:title=""/>
                </v:shape>
                <o:OLEObject Type="Embed" ProgID="Unknown" ShapeID="_x0000_i1087" DrawAspect="Content" ObjectID="_1727243362" r:id="rId130"/>
              </w:object>
            </w:r>
          </w:p>
          <w:p w14:paraId="760B74F8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935591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F465EBD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200" w:dyaOrig="480" w14:anchorId="49CCC544">
                <v:shape id="_x0000_i1088" type="#_x0000_t75" style="width:60.75pt;height:23.25pt" o:ole="">
                  <v:imagedata r:id="rId131" o:title=""/>
                </v:shape>
                <o:OLEObject Type="Embed" ProgID="Unknown" ShapeID="_x0000_i1088" DrawAspect="Content" ObjectID="_1727243363" r:id="rId132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AD41F0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36C786C1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420" w:dyaOrig="360" w14:anchorId="4FB89180">
                <v:shape id="_x0000_i1089" type="#_x0000_t75" style="width:21pt;height:18pt" o:ole="">
                  <v:imagedata r:id="rId133" o:title=""/>
                </v:shape>
                <o:OLEObject Type="Embed" ProgID="Unknown" ShapeID="_x0000_i1089" DrawAspect="Content" ObjectID="_1727243364" r:id="rId134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89698A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5A29B49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四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2C3CA6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E1F9356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rPr>
                <w:b/>
                <w:spacing w:val="30"/>
              </w:rPr>
            </w:pPr>
            <w:r>
              <w:rPr>
                <w:rFonts w:hint="eastAsia"/>
              </w:rPr>
              <w:t xml:space="preserve"> </w:t>
            </w:r>
            <w:r>
              <w:object w:dxaOrig="720" w:dyaOrig="360" w14:anchorId="76B2C67F">
                <v:shape id="_x0000_i1090" type="#_x0000_t75" style="width:36pt;height:17.25pt" o:ole="">
                  <v:imagedata r:id="rId135" o:title=""/>
                </v:shape>
                <o:OLEObject Type="Embed" ProgID="Unknown" ShapeID="_x0000_i1090" DrawAspect="Content" ObjectID="_1727243365" r:id="rId136"/>
              </w:object>
            </w:r>
            <w:r>
              <w:rPr>
                <w:rFonts w:hint="eastAsia"/>
              </w:rPr>
              <w:t xml:space="preserve"> </w:t>
            </w:r>
            <w:r>
              <w:t>、</w:t>
            </w:r>
            <w:r>
              <w:object w:dxaOrig="880" w:dyaOrig="360" w14:anchorId="4375DEA9">
                <v:shape id="_x0000_i1091" type="#_x0000_t75" style="width:44.25pt;height:17.25pt" o:ole="">
                  <v:imagedata r:id="rId137" o:title=""/>
                </v:shape>
                <o:OLEObject Type="Embed" ProgID="Unknown" ShapeID="_x0000_i1091" DrawAspect="Content" ObjectID="_1727243366" r:id="rId138"/>
              </w:object>
            </w:r>
          </w:p>
        </w:tc>
      </w:tr>
      <w:tr w:rsidR="007B1496" w:rsidRPr="00EB2208" w14:paraId="5F88EACC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A4DD8D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5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D4500D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6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0FD6CB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7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AFFBF1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8(1)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61305B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8(2)</w:t>
            </w:r>
          </w:p>
        </w:tc>
      </w:tr>
      <w:tr w:rsidR="007B1496" w:rsidRPr="00EB2208" w14:paraId="6E35595E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A488DA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D22C686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900" w:dyaOrig="420" w14:anchorId="1BEBE239">
                <v:shape id="_x0000_i1092" type="#_x0000_t75" style="width:45.75pt;height:20.25pt" o:ole="">
                  <v:imagedata r:id="rId139" o:title=""/>
                </v:shape>
                <o:OLEObject Type="Embed" ProgID="Unknown" ShapeID="_x0000_i1092" DrawAspect="Content" ObjectID="_1727243367" r:id="rId140"/>
              </w:object>
            </w:r>
          </w:p>
          <w:p w14:paraId="5A26C66A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96B224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C3CDC8D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700" w:dyaOrig="360" w14:anchorId="43525C9B">
                <v:shape id="_x0000_i1093" type="#_x0000_t75" style="width:35.25pt;height:17.25pt" o:ole="">
                  <v:imagedata r:id="rId141" o:title=""/>
                </v:shape>
                <o:OLEObject Type="Embed" ProgID="Unknown" ShapeID="_x0000_i1093" DrawAspect="Content" ObjectID="_1727243368" r:id="rId142"/>
              </w:object>
            </w:r>
            <w:r>
              <w:rPr>
                <w:rFonts w:hint="eastAsia"/>
              </w:rPr>
              <w:t>o</w:t>
            </w:r>
            <w:r>
              <w:t>r</w:t>
            </w:r>
            <w:r>
              <w:object w:dxaOrig="900" w:dyaOrig="360" w14:anchorId="49B76D1E">
                <v:shape id="_x0000_i1094" type="#_x0000_t75" style="width:45.75pt;height:17.25pt" o:ole="">
                  <v:imagedata r:id="rId143" o:title=""/>
                </v:shape>
                <o:OLEObject Type="Embed" ProgID="Unknown" ShapeID="_x0000_i1094" DrawAspect="Content" ObjectID="_1727243369" r:id="rId144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E60662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48FAC6E" w14:textId="77777777" w:rsidR="007B1496" w:rsidRPr="00332812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300" w:dyaOrig="340" w14:anchorId="1CE1E454">
                <v:shape id="_x0000_i1095" type="#_x0000_t75" style="width:15pt;height:16.5pt" o:ole="">
                  <v:imagedata r:id="rId145" o:title=""/>
                </v:shape>
                <o:OLEObject Type="Embed" ProgID="Unknown" ShapeID="_x0000_i1095" DrawAspect="Content" ObjectID="_1727243370" r:id="rId146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D6AEBD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4FA33AB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340" w:dyaOrig="360" w14:anchorId="2101287C">
                <v:shape id="_x0000_i1096" type="#_x0000_t75" style="width:67.5pt;height:17.25pt" o:ole="">
                  <v:imagedata r:id="rId147" o:title=""/>
                </v:shape>
                <o:OLEObject Type="Embed" ProgID="Unknown" ShapeID="_x0000_i1096" DrawAspect="Content" ObjectID="_1727243371" r:id="rId148"/>
              </w:objec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9D0B00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CBBDDB6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300" w:dyaOrig="360" w14:anchorId="447AD8D7">
                <v:shape id="_x0000_i1097" type="#_x0000_t75" style="width:66pt;height:17.25pt" o:ole="">
                  <v:imagedata r:id="rId149" o:title=""/>
                </v:shape>
                <o:OLEObject Type="Embed" ProgID="Unknown" ShapeID="_x0000_i1097" DrawAspect="Content" ObjectID="_1727243372" r:id="rId150"/>
              </w:object>
            </w:r>
          </w:p>
        </w:tc>
      </w:tr>
      <w:tr w:rsidR="007B1496" w:rsidRPr="00EB2208" w14:paraId="23FFE6C9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26B94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8(3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D5CD21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9(1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2B45F4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9(2)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2768C0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0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EA4FAF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1</w:t>
            </w:r>
          </w:p>
        </w:tc>
      </w:tr>
      <w:tr w:rsidR="007B1496" w:rsidRPr="00B013AA" w14:paraId="22B566A0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456A50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10C48DE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900" w:dyaOrig="360" w14:anchorId="37DD87FF">
                <v:shape id="_x0000_i1098" type="#_x0000_t75" style="width:45.75pt;height:17.25pt" o:ole="">
                  <v:imagedata r:id="rId151" o:title=""/>
                </v:shape>
                <o:OLEObject Type="Embed" ProgID="Unknown" ShapeID="_x0000_i1098" DrawAspect="Content" ObjectID="_1727243373" r:id="rId152"/>
              </w:object>
            </w:r>
          </w:p>
          <w:p w14:paraId="6F544343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A560A5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97964CB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1180" w:dyaOrig="420" w14:anchorId="48B71DF3">
                <v:shape id="_x0000_i1099" type="#_x0000_t75" style="width:59.25pt;height:20.25pt" o:ole="">
                  <v:imagedata r:id="rId153" o:title=""/>
                </v:shape>
                <o:OLEObject Type="Embed" ProgID="Unknown" ShapeID="_x0000_i1099" DrawAspect="Content" ObjectID="_1727243374" r:id="rId154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1CAB32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3E062ED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340" w:dyaOrig="360" w14:anchorId="3404C4BA">
                <v:shape id="_x0000_i1100" type="#_x0000_t75" style="width:17.25pt;height:18pt" o:ole="">
                  <v:imagedata r:id="rId155" o:title=""/>
                </v:shape>
                <o:OLEObject Type="Embed" ProgID="Unknown" ShapeID="_x0000_i1100" DrawAspect="Content" ObjectID="_1727243375" r:id="rId156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3FD5B2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600" w:dyaOrig="859" w14:anchorId="35FBD80E">
                <v:shape id="_x0000_i1101" type="#_x0000_t75" style="width:30pt;height:42.75pt" o:ole="">
                  <v:imagedata r:id="rId157" o:title=""/>
                </v:shape>
                <o:OLEObject Type="Embed" ProgID="Unknown" ShapeID="_x0000_i1101" DrawAspect="Content" ObjectID="_1727243376" r:id="rId158"/>
              </w:objec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F5DEF5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4776047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940" w:dyaOrig="420" w14:anchorId="199C6BAD">
                <v:shape id="_x0000_i1102" type="#_x0000_t75" style="width:47.25pt;height:20.25pt" o:ole="">
                  <v:imagedata r:id="rId159" o:title=""/>
                </v:shape>
                <o:OLEObject Type="Embed" ProgID="Unknown" ShapeID="_x0000_i1102" DrawAspect="Content" ObjectID="_1727243377" r:id="rId160"/>
              </w:object>
            </w:r>
          </w:p>
        </w:tc>
      </w:tr>
      <w:tr w:rsidR="007B1496" w:rsidRPr="00EB2208" w14:paraId="22E72282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2ED215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2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3E2DD2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3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70A1FC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4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033270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5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B2D01F" w14:textId="77777777" w:rsidR="007B1496" w:rsidRPr="00CD303C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6</w:t>
            </w:r>
          </w:p>
        </w:tc>
      </w:tr>
      <w:tr w:rsidR="007B1496" w:rsidRPr="00B013AA" w14:paraId="756F7CAC" w14:textId="77777777" w:rsidTr="00B2004E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23A8C6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B0E7BB6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240" w:dyaOrig="360" w14:anchorId="20DB967A">
                <v:shape id="_x0000_i1103" type="#_x0000_t75" style="width:12pt;height:18pt" o:ole="">
                  <v:imagedata r:id="rId161" o:title=""/>
                </v:shape>
                <o:OLEObject Type="Embed" ProgID="Unknown" ShapeID="_x0000_i1103" DrawAspect="Content" ObjectID="_1727243378" r:id="rId162"/>
              </w:object>
            </w:r>
          </w:p>
          <w:p w14:paraId="65ACCF67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9D9DE7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6BF6796" w14:textId="2A311F34" w:rsidR="007B1496" w:rsidRPr="008C7EBE" w:rsidRDefault="00CD7BE8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送分</w:t>
            </w:r>
            <w:bookmarkStart w:id="0" w:name="_GoBack"/>
            <w:bookmarkEnd w:id="0"/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F58F99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292E3EF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300" w:dyaOrig="340" w14:anchorId="68169C41">
                <v:shape id="_x0000_i1105" type="#_x0000_t75" style="width:15pt;height:17.25pt" o:ole="">
                  <v:imagedata r:id="rId163" o:title=""/>
                </v:shape>
                <o:OLEObject Type="Embed" ProgID="Unknown" ShapeID="_x0000_i1105" DrawAspect="Content" ObjectID="_1727243379" r:id="rId164"/>
              </w:objec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3F0B55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5A2AEF8" w14:textId="77777777" w:rsidR="007B1496" w:rsidRPr="00332812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spacing w:val="30"/>
              </w:rPr>
            </w:pPr>
            <w:r>
              <w:object w:dxaOrig="300" w:dyaOrig="340" w14:anchorId="46755EE0">
                <v:shape id="_x0000_i1106" type="#_x0000_t75" style="width:15pt;height:16.5pt" o:ole="">
                  <v:imagedata r:id="rId165" o:title=""/>
                </v:shape>
                <o:OLEObject Type="Embed" ProgID="Unknown" ShapeID="_x0000_i1106" DrawAspect="Content" ObjectID="_1727243380" r:id="rId166"/>
              </w:object>
            </w:r>
            <w:r>
              <w:rPr>
                <w:rFonts w:hint="eastAsia"/>
              </w:rPr>
              <w:t>、</w:t>
            </w:r>
            <w:r>
              <w:object w:dxaOrig="300" w:dyaOrig="360" w14:anchorId="1FC59B7B">
                <v:shape id="_x0000_i1107" type="#_x0000_t75" style="width:15pt;height:17.25pt" o:ole="">
                  <v:imagedata r:id="rId167" o:title=""/>
                </v:shape>
                <o:OLEObject Type="Embed" ProgID="Unknown" ShapeID="_x0000_i1107" DrawAspect="Content" ObjectID="_1727243381" r:id="rId168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都給對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1F39EE" w14:textId="77777777" w:rsidR="007B1496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61FE577F" w14:textId="77777777" w:rsidR="007B1496" w:rsidRPr="008C7EBE" w:rsidRDefault="007B1496" w:rsidP="00B2004E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object w:dxaOrig="420" w:dyaOrig="360" w14:anchorId="7AEA8AEE">
                <v:shape id="_x0000_i1108" type="#_x0000_t75" style="width:21pt;height:18pt" o:ole="">
                  <v:imagedata r:id="rId169" o:title=""/>
                </v:shape>
                <o:OLEObject Type="Embed" ProgID="Unknown" ShapeID="_x0000_i1108" DrawAspect="Content" ObjectID="_1727243382" r:id="rId170"/>
              </w:object>
            </w:r>
          </w:p>
        </w:tc>
      </w:tr>
    </w:tbl>
    <w:p w14:paraId="1D92DDB9" w14:textId="77777777" w:rsidR="007B1496" w:rsidRDefault="007B1496" w:rsidP="00FE6E17">
      <w:pPr>
        <w:pStyle w:val="a3"/>
        <w:rPr>
          <w:szCs w:val="24"/>
        </w:rPr>
      </w:pPr>
    </w:p>
    <w:sectPr w:rsidR="007B1496" w:rsidSect="00D15829">
      <w:footerReference w:type="default" r:id="rId171"/>
      <w:pgSz w:w="14572" w:h="20639" w:code="12"/>
      <w:pgMar w:top="1440" w:right="1418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4D2624" w14:textId="77777777" w:rsidR="00617158" w:rsidRDefault="00617158" w:rsidP="0000347E">
      <w:r>
        <w:separator/>
      </w:r>
    </w:p>
  </w:endnote>
  <w:endnote w:type="continuationSeparator" w:id="0">
    <w:p w14:paraId="155A5163" w14:textId="77777777" w:rsidR="00617158" w:rsidRDefault="00617158" w:rsidP="00003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D04498" w14:textId="168B483C" w:rsidR="00776967" w:rsidRPr="001656CA" w:rsidRDefault="00776967" w:rsidP="00A16261">
    <w:pPr>
      <w:pStyle w:val="a6"/>
      <w:jc w:val="center"/>
      <w:rPr>
        <w:bdr w:val="single" w:sz="4" w:space="0" w:color="auto"/>
      </w:rPr>
    </w:pPr>
    <w:r w:rsidRPr="001656CA">
      <w:rPr>
        <w:rFonts w:hint="eastAsia"/>
        <w:bdr w:val="single" w:sz="4" w:space="0" w:color="auto"/>
      </w:rPr>
      <w:t>第</w:t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bdr w:val="single" w:sz="4" w:space="0" w:color="auto"/>
      </w:rPr>
      <w:fldChar w:fldCharType="begin"/>
    </w:r>
    <w:r w:rsidRPr="001656CA">
      <w:rPr>
        <w:bdr w:val="single" w:sz="4" w:space="0" w:color="auto"/>
      </w:rPr>
      <w:instrText xml:space="preserve"> PAGE </w:instrText>
    </w:r>
    <w:r w:rsidRPr="001656CA">
      <w:rPr>
        <w:bdr w:val="single" w:sz="4" w:space="0" w:color="auto"/>
      </w:rPr>
      <w:fldChar w:fldCharType="separate"/>
    </w:r>
    <w:r w:rsidR="00CD7BE8">
      <w:rPr>
        <w:noProof/>
        <w:bdr w:val="single" w:sz="4" w:space="0" w:color="auto"/>
      </w:rPr>
      <w:t>3</w:t>
    </w:r>
    <w:r w:rsidRPr="001656CA">
      <w:rPr>
        <w:bdr w:val="single" w:sz="4" w:space="0" w:color="auto"/>
      </w:rPr>
      <w:fldChar w:fldCharType="end"/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rFonts w:hint="eastAsia"/>
        <w:bdr w:val="single" w:sz="4" w:space="0" w:color="auto"/>
      </w:rPr>
      <w:t>頁，共</w:t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bdr w:val="single" w:sz="4" w:space="0" w:color="auto"/>
      </w:rPr>
      <w:fldChar w:fldCharType="begin"/>
    </w:r>
    <w:r w:rsidRPr="001656CA">
      <w:rPr>
        <w:bdr w:val="single" w:sz="4" w:space="0" w:color="auto"/>
      </w:rPr>
      <w:instrText xml:space="preserve"> NUMPAGES </w:instrText>
    </w:r>
    <w:r w:rsidRPr="001656CA">
      <w:rPr>
        <w:bdr w:val="single" w:sz="4" w:space="0" w:color="auto"/>
      </w:rPr>
      <w:fldChar w:fldCharType="separate"/>
    </w:r>
    <w:r w:rsidR="00CD7BE8">
      <w:rPr>
        <w:noProof/>
        <w:bdr w:val="single" w:sz="4" w:space="0" w:color="auto"/>
      </w:rPr>
      <w:t>3</w:t>
    </w:r>
    <w:r w:rsidRPr="001656CA">
      <w:rPr>
        <w:bdr w:val="single" w:sz="4" w:space="0" w:color="auto"/>
      </w:rPr>
      <w:fldChar w:fldCharType="end"/>
    </w:r>
    <w:r w:rsidRPr="001656CA">
      <w:rPr>
        <w:rFonts w:hint="eastAsia"/>
        <w:bdr w:val="single" w:sz="4" w:space="0" w:color="auto"/>
      </w:rPr>
      <w:t>頁</w:t>
    </w:r>
  </w:p>
  <w:p w14:paraId="26E45E6D" w14:textId="77777777" w:rsidR="00776967" w:rsidRPr="00500AE5" w:rsidRDefault="00776967" w:rsidP="00A16261">
    <w:pPr>
      <w:pStyle w:val="a6"/>
    </w:pPr>
  </w:p>
  <w:p w14:paraId="503F3499" w14:textId="48250226" w:rsidR="00776967" w:rsidRDefault="0077696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49AC92" w14:textId="77777777" w:rsidR="00617158" w:rsidRDefault="00617158" w:rsidP="0000347E">
      <w:r>
        <w:separator/>
      </w:r>
    </w:p>
  </w:footnote>
  <w:footnote w:type="continuationSeparator" w:id="0">
    <w:p w14:paraId="2E95C5EF" w14:textId="77777777" w:rsidR="00617158" w:rsidRDefault="00617158" w:rsidP="000034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833B8C"/>
    <w:multiLevelType w:val="hybridMultilevel"/>
    <w:tmpl w:val="5C14E518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AB92A402">
      <w:start w:val="81"/>
      <w:numFmt w:val="decimal"/>
      <w:lvlText w:val="%2."/>
      <w:lvlJc w:val="left"/>
      <w:pPr>
        <w:ind w:left="840" w:hanging="36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485176A"/>
    <w:multiLevelType w:val="hybridMultilevel"/>
    <w:tmpl w:val="53AA0C4C"/>
    <w:lvl w:ilvl="0" w:tplc="6E2E6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4C1F26">
      <w:start w:val="2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1086773"/>
    <w:multiLevelType w:val="hybridMultilevel"/>
    <w:tmpl w:val="6F3CF190"/>
    <w:lvl w:ilvl="0" w:tplc="9DAC5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8940330"/>
    <w:multiLevelType w:val="hybridMultilevel"/>
    <w:tmpl w:val="AD8C6842"/>
    <w:lvl w:ilvl="0" w:tplc="3D5408CA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  <w:lvlOverride w:ilvl="0">
      <w:startOverride w:val="1"/>
    </w:lvlOverride>
    <w:lvlOverride w:ilvl="1">
      <w:startOverride w:val="8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829"/>
    <w:rsid w:val="0000347E"/>
    <w:rsid w:val="00011211"/>
    <w:rsid w:val="00020A5B"/>
    <w:rsid w:val="00024173"/>
    <w:rsid w:val="00040E7E"/>
    <w:rsid w:val="0004395C"/>
    <w:rsid w:val="00082EC1"/>
    <w:rsid w:val="00083731"/>
    <w:rsid w:val="000A58B5"/>
    <w:rsid w:val="000B7426"/>
    <w:rsid w:val="000C0A65"/>
    <w:rsid w:val="000C4048"/>
    <w:rsid w:val="000D6005"/>
    <w:rsid w:val="000E4F90"/>
    <w:rsid w:val="000F090C"/>
    <w:rsid w:val="000F1A97"/>
    <w:rsid w:val="0012125B"/>
    <w:rsid w:val="001228FD"/>
    <w:rsid w:val="00136800"/>
    <w:rsid w:val="00151A7B"/>
    <w:rsid w:val="00157590"/>
    <w:rsid w:val="001600FA"/>
    <w:rsid w:val="00172AB3"/>
    <w:rsid w:val="0018033C"/>
    <w:rsid w:val="001911D8"/>
    <w:rsid w:val="0019461E"/>
    <w:rsid w:val="001B02B9"/>
    <w:rsid w:val="001B2320"/>
    <w:rsid w:val="001D46C6"/>
    <w:rsid w:val="001D5333"/>
    <w:rsid w:val="0020514F"/>
    <w:rsid w:val="00212C0A"/>
    <w:rsid w:val="002235FC"/>
    <w:rsid w:val="002258F8"/>
    <w:rsid w:val="002333EF"/>
    <w:rsid w:val="00251C97"/>
    <w:rsid w:val="002541F6"/>
    <w:rsid w:val="00255BE4"/>
    <w:rsid w:val="00257709"/>
    <w:rsid w:val="0026019E"/>
    <w:rsid w:val="00271192"/>
    <w:rsid w:val="00276AB4"/>
    <w:rsid w:val="002954C2"/>
    <w:rsid w:val="002A6804"/>
    <w:rsid w:val="002A7B70"/>
    <w:rsid w:val="002B3388"/>
    <w:rsid w:val="002C4661"/>
    <w:rsid w:val="002E4332"/>
    <w:rsid w:val="002F13A6"/>
    <w:rsid w:val="002F7ABB"/>
    <w:rsid w:val="00311CD0"/>
    <w:rsid w:val="00313786"/>
    <w:rsid w:val="00332812"/>
    <w:rsid w:val="003441E2"/>
    <w:rsid w:val="00355CCD"/>
    <w:rsid w:val="00360A51"/>
    <w:rsid w:val="003B4E98"/>
    <w:rsid w:val="003D6926"/>
    <w:rsid w:val="00416CDB"/>
    <w:rsid w:val="004174A6"/>
    <w:rsid w:val="004217FE"/>
    <w:rsid w:val="00421A83"/>
    <w:rsid w:val="0043223C"/>
    <w:rsid w:val="0044263A"/>
    <w:rsid w:val="004475D3"/>
    <w:rsid w:val="004506EA"/>
    <w:rsid w:val="004518E3"/>
    <w:rsid w:val="004714CD"/>
    <w:rsid w:val="00475E7F"/>
    <w:rsid w:val="00490B8C"/>
    <w:rsid w:val="00492DC6"/>
    <w:rsid w:val="004A0441"/>
    <w:rsid w:val="004A5557"/>
    <w:rsid w:val="004B5B6C"/>
    <w:rsid w:val="004B5C68"/>
    <w:rsid w:val="004B6AF1"/>
    <w:rsid w:val="004B6E6E"/>
    <w:rsid w:val="004D0652"/>
    <w:rsid w:val="004D4474"/>
    <w:rsid w:val="00506CF1"/>
    <w:rsid w:val="0050792F"/>
    <w:rsid w:val="00554A4E"/>
    <w:rsid w:val="00556C9C"/>
    <w:rsid w:val="00557C52"/>
    <w:rsid w:val="005653B7"/>
    <w:rsid w:val="0057068C"/>
    <w:rsid w:val="00574445"/>
    <w:rsid w:val="0058373A"/>
    <w:rsid w:val="005A7DC1"/>
    <w:rsid w:val="005B370B"/>
    <w:rsid w:val="005D7C6E"/>
    <w:rsid w:val="005F2147"/>
    <w:rsid w:val="00600BC1"/>
    <w:rsid w:val="006065CC"/>
    <w:rsid w:val="00617158"/>
    <w:rsid w:val="006665AF"/>
    <w:rsid w:val="006769CE"/>
    <w:rsid w:val="0069195F"/>
    <w:rsid w:val="006B4A99"/>
    <w:rsid w:val="006C0D7D"/>
    <w:rsid w:val="006F3378"/>
    <w:rsid w:val="006F4E1A"/>
    <w:rsid w:val="006F57D3"/>
    <w:rsid w:val="006F7E38"/>
    <w:rsid w:val="007146CB"/>
    <w:rsid w:val="00736761"/>
    <w:rsid w:val="0074123A"/>
    <w:rsid w:val="00742253"/>
    <w:rsid w:val="00750FB7"/>
    <w:rsid w:val="00757DFA"/>
    <w:rsid w:val="007709F9"/>
    <w:rsid w:val="00776967"/>
    <w:rsid w:val="00781101"/>
    <w:rsid w:val="007917F7"/>
    <w:rsid w:val="00796A4C"/>
    <w:rsid w:val="007A0802"/>
    <w:rsid w:val="007A66E3"/>
    <w:rsid w:val="007B1496"/>
    <w:rsid w:val="007B3482"/>
    <w:rsid w:val="007E103C"/>
    <w:rsid w:val="007E4C9E"/>
    <w:rsid w:val="00821A23"/>
    <w:rsid w:val="00825505"/>
    <w:rsid w:val="00830D21"/>
    <w:rsid w:val="00832B12"/>
    <w:rsid w:val="00835AA4"/>
    <w:rsid w:val="00835BCD"/>
    <w:rsid w:val="00852E0E"/>
    <w:rsid w:val="0088387E"/>
    <w:rsid w:val="00893FB6"/>
    <w:rsid w:val="008A21AC"/>
    <w:rsid w:val="008A64F4"/>
    <w:rsid w:val="008C02E5"/>
    <w:rsid w:val="008C0D82"/>
    <w:rsid w:val="008C588F"/>
    <w:rsid w:val="008C7EBE"/>
    <w:rsid w:val="008D5F3E"/>
    <w:rsid w:val="008E0634"/>
    <w:rsid w:val="00905A0A"/>
    <w:rsid w:val="00907BC7"/>
    <w:rsid w:val="00982700"/>
    <w:rsid w:val="009A4129"/>
    <w:rsid w:val="009C3DB2"/>
    <w:rsid w:val="009C4547"/>
    <w:rsid w:val="009D32A9"/>
    <w:rsid w:val="009D385B"/>
    <w:rsid w:val="009E29BB"/>
    <w:rsid w:val="009E3069"/>
    <w:rsid w:val="009F1679"/>
    <w:rsid w:val="00A012B4"/>
    <w:rsid w:val="00A16261"/>
    <w:rsid w:val="00A22A53"/>
    <w:rsid w:val="00A3139F"/>
    <w:rsid w:val="00A4002F"/>
    <w:rsid w:val="00A54F07"/>
    <w:rsid w:val="00A62CE5"/>
    <w:rsid w:val="00A7253A"/>
    <w:rsid w:val="00A814AA"/>
    <w:rsid w:val="00A83AD6"/>
    <w:rsid w:val="00AA3407"/>
    <w:rsid w:val="00AB5C62"/>
    <w:rsid w:val="00AC567E"/>
    <w:rsid w:val="00AD170E"/>
    <w:rsid w:val="00B049ED"/>
    <w:rsid w:val="00B164F5"/>
    <w:rsid w:val="00B2583F"/>
    <w:rsid w:val="00B32065"/>
    <w:rsid w:val="00B379D9"/>
    <w:rsid w:val="00B43896"/>
    <w:rsid w:val="00B51CD2"/>
    <w:rsid w:val="00B56E65"/>
    <w:rsid w:val="00B67BA3"/>
    <w:rsid w:val="00B73F7A"/>
    <w:rsid w:val="00B808D9"/>
    <w:rsid w:val="00B86C78"/>
    <w:rsid w:val="00BB2772"/>
    <w:rsid w:val="00BB3862"/>
    <w:rsid w:val="00BC511C"/>
    <w:rsid w:val="00BC7121"/>
    <w:rsid w:val="00BE7F59"/>
    <w:rsid w:val="00C06E50"/>
    <w:rsid w:val="00C2030A"/>
    <w:rsid w:val="00C43DD2"/>
    <w:rsid w:val="00C43F34"/>
    <w:rsid w:val="00C52DA8"/>
    <w:rsid w:val="00C63F77"/>
    <w:rsid w:val="00C739B2"/>
    <w:rsid w:val="00C91EA6"/>
    <w:rsid w:val="00CA6C07"/>
    <w:rsid w:val="00CA6F15"/>
    <w:rsid w:val="00CB0CE4"/>
    <w:rsid w:val="00CC165D"/>
    <w:rsid w:val="00CD7BE8"/>
    <w:rsid w:val="00CE3904"/>
    <w:rsid w:val="00CE7FD4"/>
    <w:rsid w:val="00CF2F1C"/>
    <w:rsid w:val="00CF433D"/>
    <w:rsid w:val="00D04055"/>
    <w:rsid w:val="00D102B8"/>
    <w:rsid w:val="00D1038D"/>
    <w:rsid w:val="00D15829"/>
    <w:rsid w:val="00D36516"/>
    <w:rsid w:val="00D4292F"/>
    <w:rsid w:val="00D4382F"/>
    <w:rsid w:val="00D60212"/>
    <w:rsid w:val="00D70D4D"/>
    <w:rsid w:val="00D7347F"/>
    <w:rsid w:val="00D762E6"/>
    <w:rsid w:val="00D829AD"/>
    <w:rsid w:val="00DD2F38"/>
    <w:rsid w:val="00DD6076"/>
    <w:rsid w:val="00DE187D"/>
    <w:rsid w:val="00DF5128"/>
    <w:rsid w:val="00DF61B8"/>
    <w:rsid w:val="00E066EE"/>
    <w:rsid w:val="00E17317"/>
    <w:rsid w:val="00E31AB7"/>
    <w:rsid w:val="00E31F92"/>
    <w:rsid w:val="00E3782D"/>
    <w:rsid w:val="00E43500"/>
    <w:rsid w:val="00E5000A"/>
    <w:rsid w:val="00E50A72"/>
    <w:rsid w:val="00E5471C"/>
    <w:rsid w:val="00E549A7"/>
    <w:rsid w:val="00E661A4"/>
    <w:rsid w:val="00E6694E"/>
    <w:rsid w:val="00E67E58"/>
    <w:rsid w:val="00E67FB0"/>
    <w:rsid w:val="00E72311"/>
    <w:rsid w:val="00E76C73"/>
    <w:rsid w:val="00E828D4"/>
    <w:rsid w:val="00E87846"/>
    <w:rsid w:val="00E91122"/>
    <w:rsid w:val="00E9349C"/>
    <w:rsid w:val="00E97AC8"/>
    <w:rsid w:val="00EB39AA"/>
    <w:rsid w:val="00EB41C5"/>
    <w:rsid w:val="00EC196E"/>
    <w:rsid w:val="00EC21A6"/>
    <w:rsid w:val="00EC7640"/>
    <w:rsid w:val="00ED6E9B"/>
    <w:rsid w:val="00ED7009"/>
    <w:rsid w:val="00EE4BCF"/>
    <w:rsid w:val="00EF4209"/>
    <w:rsid w:val="00EF70CE"/>
    <w:rsid w:val="00F00524"/>
    <w:rsid w:val="00F03019"/>
    <w:rsid w:val="00F0704F"/>
    <w:rsid w:val="00F13C90"/>
    <w:rsid w:val="00F3502A"/>
    <w:rsid w:val="00F604DA"/>
    <w:rsid w:val="00F6442C"/>
    <w:rsid w:val="00F75DAE"/>
    <w:rsid w:val="00F812BE"/>
    <w:rsid w:val="00F877AB"/>
    <w:rsid w:val="00F97D41"/>
    <w:rsid w:val="00FA0C42"/>
    <w:rsid w:val="00FD0B2C"/>
    <w:rsid w:val="00FD3EE5"/>
    <w:rsid w:val="00FE5A3E"/>
    <w:rsid w:val="00FE6E17"/>
    <w:rsid w:val="00FE72EC"/>
    <w:rsid w:val="00FE7A49"/>
    <w:rsid w:val="00FF184C"/>
    <w:rsid w:val="00FF3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FDF390"/>
  <w15:docId w15:val="{8B9C1A78-817D-42DE-BA42-ED2C6F2542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59"/>
    <w:rsid w:val="00E723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010">
    <w:name w:val="內文_5_0_10"/>
    <w:qFormat/>
    <w:rsid w:val="00D36516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460">
    <w:name w:val="內文_46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80">
    <w:name w:val="內文_48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5">
    <w:name w:val="內文_75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2">
    <w:name w:val="內文_82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017">
    <w:name w:val="內文_5_0_17"/>
    <w:qFormat/>
    <w:rsid w:val="00D36516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2700">
    <w:name w:val="內文_27_0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">
    <w:name w:val="內文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0">
    <w:name w:val="內文1_1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">
    <w:name w:val="內文1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8">
    <w:name w:val="內文1_8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">
    <w:name w:val="內文1_3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1">
    <w:name w:val="內文1_2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">
    <w:name w:val="內文1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">
    <w:name w:val="內文1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78">
    <w:name w:val="內文1_17_8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2">
    <w:name w:val="內文1_1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6">
    <w:name w:val="內文1_16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1_3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1">
    <w:name w:val="內文1_3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1_3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3">
    <w:name w:val="內文1_3_3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0">
    <w:name w:val="內文1_2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00">
    <w:name w:val="內文1_1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4">
    <w:name w:val="內文1_4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10">
    <w:name w:val="內文1_2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內文1_5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1_1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4">
    <w:name w:val="內文1_3_4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20">
    <w:name w:val="內文1_1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0">
    <w:name w:val="內文1_1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6">
    <w:name w:val="內文1_6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">
    <w:name w:val="內文_37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0">
    <w:name w:val="內文1_32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13">
    <w:name w:val="內文1_13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0">
    <w:name w:val="內文1_0_0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1">
    <w:name w:val="內文1_0_1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30">
    <w:name w:val="內文1_3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1_2_2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3">
    <w:name w:val="內文1_2_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2">
    <w:name w:val="內文1_0_2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60">
    <w:name w:val="內文1_6_0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3">
    <w:name w:val="內文1_0_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4">
    <w:name w:val="內文1_0_4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caption"/>
    <w:basedOn w:val="a"/>
    <w:next w:val="a"/>
    <w:uiPriority w:val="35"/>
    <w:unhideWhenUsed/>
    <w:qFormat/>
    <w:rsid w:val="002258F8"/>
    <w:rPr>
      <w:sz w:val="20"/>
      <w:szCs w:val="20"/>
    </w:rPr>
  </w:style>
  <w:style w:type="paragraph" w:styleId="Web">
    <w:name w:val="Normal (Web)"/>
    <w:basedOn w:val="a"/>
    <w:uiPriority w:val="99"/>
    <w:unhideWhenUsed/>
    <w:rsid w:val="0044263A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c">
    <w:name w:val="footnote text"/>
    <w:basedOn w:val="a"/>
    <w:link w:val="ad"/>
    <w:uiPriority w:val="99"/>
    <w:semiHidden/>
    <w:unhideWhenUsed/>
    <w:rsid w:val="00E97AC8"/>
    <w:pPr>
      <w:snapToGrid w:val="0"/>
    </w:pPr>
    <w:rPr>
      <w:sz w:val="20"/>
      <w:szCs w:val="20"/>
    </w:rPr>
  </w:style>
  <w:style w:type="character" w:customStyle="1" w:styleId="ad">
    <w:name w:val="註腳文字 字元"/>
    <w:basedOn w:val="a0"/>
    <w:link w:val="ac"/>
    <w:uiPriority w:val="99"/>
    <w:semiHidden/>
    <w:rsid w:val="00E97AC8"/>
    <w:rPr>
      <w:rFonts w:ascii="Calibri" w:eastAsia="新細明體" w:hAnsi="Calibri" w:cs="Times New Roman"/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E97AC8"/>
    <w:rPr>
      <w:vertAlign w:val="superscript"/>
    </w:rPr>
  </w:style>
  <w:style w:type="paragraph" w:customStyle="1" w:styleId="Normal00">
    <w:name w:val="Normal_0_0"/>
    <w:qFormat/>
    <w:rsid w:val="00776967"/>
    <w:rPr>
      <w:rFonts w:ascii="Times New Roman" w:eastAsia="細明體" w:hAnsi="Times New Roman" w:cs="Times New Roman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1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1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3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6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8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9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30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e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71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image" Target="media/image22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E00BC4-49DC-443C-BC17-F9E86D40C6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0</Words>
  <Characters>2570</Characters>
  <Application>Microsoft Office Word</Application>
  <DocSecurity>0</DocSecurity>
  <Lines>21</Lines>
  <Paragraphs>6</Paragraphs>
  <ScaleCrop>false</ScaleCrop>
  <Company/>
  <LinksUpToDate>false</LinksUpToDate>
  <CharactersWithSpaces>3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22-10-12T07:59:00Z</cp:lastPrinted>
  <dcterms:created xsi:type="dcterms:W3CDTF">2022-10-12T08:57:00Z</dcterms:created>
  <dcterms:modified xsi:type="dcterms:W3CDTF">2022-10-14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